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4FCB3B8" w14:textId="77777777" w:rsidR="004A5BCE" w:rsidRDefault="004A5BCE"/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3260"/>
        <w:gridCol w:w="426"/>
        <w:gridCol w:w="992"/>
        <w:gridCol w:w="709"/>
        <w:gridCol w:w="1984"/>
        <w:gridCol w:w="1559"/>
      </w:tblGrid>
      <w:tr w:rsidR="004A5BCE" w:rsidRPr="003C3ED4" w14:paraId="1F79C20E" w14:textId="77777777" w:rsidTr="004A35E8">
        <w:trPr>
          <w:trHeight w:val="623"/>
          <w:tblHeader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14:paraId="0D874EBF" w14:textId="77777777" w:rsidR="004A5BCE" w:rsidRPr="003C3ED4" w:rsidRDefault="004067AC" w:rsidP="003C3ED4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C3ED4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371" w:type="dxa"/>
            <w:gridSpan w:val="5"/>
            <w:tcBorders>
              <w:bottom w:val="single" w:sz="4" w:space="0" w:color="auto"/>
            </w:tcBorders>
            <w:vAlign w:val="center"/>
          </w:tcPr>
          <w:p w14:paraId="1AE4B202" w14:textId="77777777" w:rsidR="004A5BCE" w:rsidRPr="003C3ED4" w:rsidRDefault="004067AC" w:rsidP="003C3ED4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C3ED4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14:paraId="528DA82E" w14:textId="77777777" w:rsidR="004A5BCE" w:rsidRPr="003C3ED4" w:rsidRDefault="004067AC" w:rsidP="003C3ED4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C3ED4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E84CA3" w:rsidRPr="003C3ED4" w14:paraId="140FA8AD" w14:textId="77777777" w:rsidTr="004A35E8">
        <w:trPr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14:paraId="1D1668A8" w14:textId="149D84A1" w:rsidR="00E84CA3" w:rsidRPr="003C3ED4" w:rsidRDefault="00E84CA3" w:rsidP="003C3ED4">
            <w:pPr>
              <w:spacing w:before="40" w:after="40"/>
              <w:jc w:val="center"/>
              <w:rPr>
                <w:b/>
              </w:rPr>
            </w:pPr>
            <w:r w:rsidRPr="003C3ED4">
              <w:rPr>
                <w:b/>
              </w:rPr>
              <w:t>1(a)</w:t>
            </w:r>
          </w:p>
        </w:tc>
        <w:tc>
          <w:tcPr>
            <w:tcW w:w="7371" w:type="dxa"/>
            <w:gridSpan w:val="5"/>
            <w:tcBorders>
              <w:top w:val="nil"/>
              <w:bottom w:val="single" w:sz="4" w:space="0" w:color="auto"/>
            </w:tcBorders>
            <w:vAlign w:val="center"/>
          </w:tcPr>
          <w:p w14:paraId="7FB9B923" w14:textId="2661F186" w:rsidR="00E84CA3" w:rsidRPr="003C3ED4" w:rsidRDefault="00E84CA3" w:rsidP="003C3ED4">
            <w:pPr>
              <w:spacing w:before="40" w:after="40"/>
              <w:rPr>
                <w:lang w:val="en-US"/>
              </w:rPr>
            </w:pPr>
            <w:r w:rsidRPr="003C3ED4">
              <w:fldChar w:fldCharType="begin"/>
            </w:r>
            <w:r w:rsidRPr="003C3ED4">
              <w:instrText xml:space="preserve"> QUOTE </w:instrText>
            </w:r>
            <w:r w:rsidRPr="003C3ED4">
              <w:rPr>
                <w:noProof/>
              </w:rPr>
              <w:drawing>
                <wp:inline distT="0" distB="0" distL="0" distR="0" wp14:anchorId="42C29E5A" wp14:editId="3F41AF0C">
                  <wp:extent cx="2320290" cy="336550"/>
                  <wp:effectExtent l="0" t="0" r="3810" b="635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0290" cy="336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C3ED4">
              <w:instrText xml:space="preserve"> </w:instrText>
            </w:r>
            <w:r w:rsidRPr="003C3ED4">
              <w:fldChar w:fldCharType="end"/>
            </w:r>
            <w:r w:rsidRPr="003C3ED4">
              <w:rPr>
                <w:position w:val="-28"/>
              </w:rPr>
              <w:object w:dxaOrig="1620" w:dyaOrig="660" w14:anchorId="0918290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0.35pt;height:31.9pt" o:ole="">
                  <v:imagedata r:id="rId9" o:title=""/>
                </v:shape>
                <o:OLEObject Type="Embed" ProgID="Equation.3" ShapeID="_x0000_i1025" DrawAspect="Content" ObjectID="_1586586379" r:id="rId10"/>
              </w:object>
            </w:r>
            <w:r w:rsidRPr="003C3ED4">
              <w:t xml:space="preserve">for any constant </w:t>
            </w:r>
            <w:r w:rsidRPr="003C3ED4">
              <w:rPr>
                <w:i/>
                <w:iCs/>
              </w:rPr>
              <w:t>B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14:paraId="13007831" w14:textId="3C62EB20" w:rsidR="00E84CA3" w:rsidRPr="003C3ED4" w:rsidRDefault="00E84CA3" w:rsidP="003C3ED4">
            <w:pPr>
              <w:spacing w:before="40" w:after="40"/>
              <w:jc w:val="center"/>
              <w:rPr>
                <w:lang w:val="en-US"/>
              </w:rPr>
            </w:pPr>
            <w:r w:rsidRPr="003C3ED4">
              <w:t>M1</w:t>
            </w:r>
          </w:p>
        </w:tc>
      </w:tr>
      <w:tr w:rsidR="00E84CA3" w:rsidRPr="003C3ED4" w14:paraId="5D66BF3B" w14:textId="77777777" w:rsidTr="004A35E8">
        <w:trPr>
          <w:trHeight w:val="153"/>
          <w:jc w:val="center"/>
        </w:trPr>
        <w:tc>
          <w:tcPr>
            <w:tcW w:w="1271" w:type="dxa"/>
            <w:vMerge/>
            <w:vAlign w:val="center"/>
          </w:tcPr>
          <w:p w14:paraId="37C6A327" w14:textId="77777777" w:rsidR="00E84CA3" w:rsidRPr="003C3ED4" w:rsidRDefault="00E84CA3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14:paraId="5A6DF2BF" w14:textId="4FF71476" w:rsidR="00E84CA3" w:rsidRPr="003C3ED4" w:rsidRDefault="00E84CA3" w:rsidP="003C3ED4">
            <w:pPr>
              <w:spacing w:before="40" w:after="40"/>
              <w:rPr>
                <w:lang w:val="en-US"/>
              </w:rPr>
            </w:pPr>
            <w:r w:rsidRPr="003C3ED4">
              <w:t xml:space="preserve">Applying </w:t>
            </w:r>
            <w:r w:rsidRPr="003C3ED4">
              <w:rPr>
                <w:i/>
              </w:rPr>
              <w:t>vu</w:t>
            </w:r>
            <w:r w:rsidRPr="003C3ED4">
              <w:sym w:font="Symbol" w:char="F0A2"/>
            </w:r>
            <w:r w:rsidRPr="003C3ED4">
              <w:t xml:space="preserve"> + </w:t>
            </w:r>
            <w:r w:rsidRPr="003C3ED4">
              <w:rPr>
                <w:i/>
              </w:rPr>
              <w:t>uv</w:t>
            </w:r>
            <w:r w:rsidRPr="003C3ED4">
              <w:rPr>
                <w:i/>
              </w:rPr>
              <w:sym w:font="Symbol" w:char="F0A2"/>
            </w:r>
            <w:r w:rsidRPr="003C3ED4">
              <w:t xml:space="preserve"> </w:t>
            </w:r>
            <w:r w:rsidRPr="003C3ED4">
              <w:fldChar w:fldCharType="begin"/>
            </w:r>
            <w:r w:rsidRPr="003C3ED4">
              <w:instrText xml:space="preserve"> QUOTE </w:instrText>
            </w:r>
            <w:r w:rsidRPr="003C3ED4">
              <w:rPr>
                <w:noProof/>
              </w:rPr>
              <w:drawing>
                <wp:inline distT="0" distB="0" distL="0" distR="0" wp14:anchorId="570685B1" wp14:editId="3043BF61">
                  <wp:extent cx="1345565" cy="146685"/>
                  <wp:effectExtent l="0" t="0" r="6985" b="571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5565" cy="146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C3ED4">
              <w:instrText xml:space="preserve"> </w:instrText>
            </w:r>
            <w:r w:rsidRPr="003C3ED4">
              <w:fldChar w:fldCharType="end"/>
            </w:r>
            <w:r w:rsidRPr="003C3ED4">
              <w:t xml:space="preserve">     </w:t>
            </w:r>
            <w:r w:rsidRPr="003C3ED4">
              <w:rPr>
                <w:position w:val="-10"/>
              </w:rPr>
              <w:object w:dxaOrig="1460" w:dyaOrig="320" w14:anchorId="18CE7F8B">
                <v:shape id="_x0000_i1026" type="#_x0000_t75" style="width:81.5pt;height:15.6pt" o:ole="">
                  <v:imagedata r:id="rId12" o:title=""/>
                </v:shape>
                <o:OLEObject Type="Embed" ProgID="Equation.3" ShapeID="_x0000_i1026" DrawAspect="Content" ObjectID="_1586586380" r:id="rId1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14:paraId="47067296" w14:textId="5B14495C" w:rsidR="00E84CA3" w:rsidRPr="003C3ED4" w:rsidRDefault="00E84CA3" w:rsidP="003C3ED4">
            <w:pPr>
              <w:spacing w:before="40" w:after="40"/>
              <w:jc w:val="center"/>
              <w:rPr>
                <w:bCs/>
                <w:lang w:val="en-US"/>
              </w:rPr>
            </w:pPr>
            <w:r w:rsidRPr="003C3ED4">
              <w:t>M1 A1 A1</w:t>
            </w:r>
          </w:p>
        </w:tc>
      </w:tr>
      <w:tr w:rsidR="00E84CA3" w:rsidRPr="003C3ED4" w14:paraId="7473FD84" w14:textId="77777777" w:rsidTr="004A35E8">
        <w:trPr>
          <w:trHeight w:val="350"/>
          <w:jc w:val="center"/>
        </w:trPr>
        <w:tc>
          <w:tcPr>
            <w:tcW w:w="1271" w:type="dxa"/>
            <w:vAlign w:val="center"/>
          </w:tcPr>
          <w:p w14:paraId="49C31300" w14:textId="77777777" w:rsidR="00E84CA3" w:rsidRPr="003C3ED4" w:rsidRDefault="00E84CA3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14:paraId="5BBCB54C" w14:textId="77777777" w:rsidR="00E84CA3" w:rsidRPr="003C3ED4" w:rsidRDefault="00E84CA3" w:rsidP="003C3ED4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14:paraId="71841DB1" w14:textId="45BD4159" w:rsidR="00E84CA3" w:rsidRPr="003C3ED4" w:rsidRDefault="00E84CA3" w:rsidP="003C3ED4">
            <w:pPr>
              <w:spacing w:before="40" w:after="40"/>
              <w:jc w:val="right"/>
              <w:rPr>
                <w:b/>
                <w:bCs/>
                <w:lang w:val="en-US"/>
              </w:rPr>
            </w:pPr>
            <w:r w:rsidRPr="003C3ED4">
              <w:rPr>
                <w:b/>
              </w:rPr>
              <w:t>(4)</w:t>
            </w:r>
          </w:p>
        </w:tc>
      </w:tr>
      <w:tr w:rsidR="00E84CA3" w:rsidRPr="003C3ED4" w14:paraId="68BAAF8C" w14:textId="77777777" w:rsidTr="004A35E8">
        <w:trPr>
          <w:trHeight w:val="350"/>
          <w:jc w:val="center"/>
        </w:trPr>
        <w:tc>
          <w:tcPr>
            <w:tcW w:w="1271" w:type="dxa"/>
            <w:vMerge w:val="restart"/>
          </w:tcPr>
          <w:p w14:paraId="20D1B8A7" w14:textId="79F5D440" w:rsidR="00E84CA3" w:rsidRPr="003C3ED4" w:rsidRDefault="00E84CA3" w:rsidP="003C3ED4">
            <w:pPr>
              <w:spacing w:before="40" w:after="40"/>
              <w:jc w:val="center"/>
              <w:rPr>
                <w:b/>
              </w:rPr>
            </w:pPr>
            <w:r w:rsidRPr="003C3ED4">
              <w:rPr>
                <w:b/>
              </w:rPr>
              <w:t>1(b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14:paraId="71F462EB" w14:textId="77777777" w:rsidR="00E84CA3" w:rsidRPr="003C3ED4" w:rsidRDefault="00E84CA3" w:rsidP="003C3ED4">
            <w:pPr>
              <w:spacing w:before="40" w:after="40"/>
            </w:pPr>
            <w:r w:rsidRPr="003C3ED4">
              <w:t xml:space="preserve"> Applying </w:t>
            </w:r>
            <w:r w:rsidRPr="003C3ED4">
              <w:rPr>
                <w:position w:val="-24"/>
              </w:rPr>
              <w:object w:dxaOrig="920" w:dyaOrig="660" w14:anchorId="54D8E428">
                <v:shape id="_x0000_i1027" type="#_x0000_t75" style="width:51.6pt;height:31.9pt" o:ole="">
                  <v:imagedata r:id="rId14" o:title=""/>
                </v:shape>
                <o:OLEObject Type="Embed" ProgID="Equation.3" ShapeID="_x0000_i1027" DrawAspect="Content" ObjectID="_1586586381" r:id="rId15"/>
              </w:object>
            </w:r>
            <w:r w:rsidRPr="003C3ED4">
              <w:t xml:space="preserve">                            </w:t>
            </w:r>
          </w:p>
          <w:p w14:paraId="28A59059" w14:textId="6C3D3A59" w:rsidR="00E84CA3" w:rsidRPr="003C3ED4" w:rsidRDefault="00E84CA3" w:rsidP="003C3ED4">
            <w:pPr>
              <w:spacing w:before="40" w:after="40"/>
            </w:pPr>
            <w:r w:rsidRPr="003C3ED4">
              <w:t xml:space="preserve"> </w:t>
            </w:r>
            <w:r w:rsidRPr="003C3ED4">
              <w:rPr>
                <w:position w:val="-24"/>
              </w:rPr>
              <w:object w:dxaOrig="2900" w:dyaOrig="660" w14:anchorId="01591040">
                <v:shape id="_x0000_i1028" type="#_x0000_t75" style="width:162.35pt;height:31.9pt" o:ole="">
                  <v:imagedata r:id="rId16" o:title=""/>
                </v:shape>
                <o:OLEObject Type="Embed" ProgID="Equation.3" ShapeID="_x0000_i1028" DrawAspect="Content" ObjectID="_1586586382" r:id="rId17"/>
              </w:object>
            </w:r>
            <w:r w:rsidRPr="003C3ED4">
              <w:t xml:space="preserve">                                                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14:paraId="1F210A8C" w14:textId="77777777" w:rsidR="00E84CA3" w:rsidRPr="003C3ED4" w:rsidRDefault="00E84CA3" w:rsidP="003C3ED4">
            <w:pPr>
              <w:spacing w:before="40" w:after="40"/>
              <w:jc w:val="center"/>
            </w:pPr>
            <w:r w:rsidRPr="003C3ED4">
              <w:t xml:space="preserve">M1 </w:t>
            </w:r>
            <w:r w:rsidRPr="003C3ED4">
              <w:rPr>
                <w:u w:val="single"/>
              </w:rPr>
              <w:t>A1+A1</w:t>
            </w:r>
          </w:p>
          <w:p w14:paraId="729F6A37" w14:textId="344F2A36" w:rsidR="00E84CA3" w:rsidRPr="003C3ED4" w:rsidRDefault="00E84CA3" w:rsidP="003C3ED4">
            <w:pPr>
              <w:spacing w:before="40" w:after="40"/>
              <w:jc w:val="center"/>
              <w:rPr>
                <w:bCs/>
                <w:lang w:val="en-US"/>
              </w:rPr>
            </w:pPr>
            <w:r w:rsidRPr="003C3ED4">
              <w:t>A1</w:t>
            </w:r>
          </w:p>
        </w:tc>
      </w:tr>
      <w:tr w:rsidR="00E84CA3" w:rsidRPr="003C3ED4" w14:paraId="0D4FAA5C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5CED7988" w14:textId="77777777" w:rsidR="00E84CA3" w:rsidRPr="003C3ED4" w:rsidRDefault="00E84CA3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14:paraId="1D5C30EC" w14:textId="3EEF6015" w:rsidR="00E84CA3" w:rsidRPr="003C3ED4" w:rsidRDefault="00E84CA3" w:rsidP="003C3ED4">
            <w:pPr>
              <w:spacing w:before="40" w:after="40"/>
            </w:pPr>
            <w:r w:rsidRPr="003C3ED4">
              <w:rPr>
                <w:position w:val="-24"/>
              </w:rPr>
              <w:object w:dxaOrig="2380" w:dyaOrig="620" w14:anchorId="222E76D9">
                <v:shape id="_x0000_i1029" type="#_x0000_t75" style="width:133.15pt;height:29.9pt" o:ole="">
                  <v:imagedata r:id="rId18" o:title=""/>
                </v:shape>
                <o:OLEObject Type="Embed" ProgID="Equation.3" ShapeID="_x0000_i1029" DrawAspect="Content" ObjectID="_1586586383" r:id="rId19"/>
              </w:object>
            </w:r>
            <w:r w:rsidRPr="003C3ED4">
              <w:t xml:space="preserve">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14:paraId="74CD9164" w14:textId="55E81F49" w:rsidR="00E84CA3" w:rsidRPr="003C3ED4" w:rsidRDefault="00E84CA3" w:rsidP="003C3ED4">
            <w:pPr>
              <w:spacing w:before="40" w:after="40"/>
              <w:jc w:val="center"/>
              <w:rPr>
                <w:b/>
                <w:lang w:val="en-US"/>
              </w:rPr>
            </w:pPr>
            <w:r w:rsidRPr="003C3ED4">
              <w:t>A1</w:t>
            </w:r>
          </w:p>
        </w:tc>
      </w:tr>
      <w:tr w:rsidR="00E84CA3" w:rsidRPr="003C3ED4" w14:paraId="3385F54E" w14:textId="77777777" w:rsidTr="004A35E8">
        <w:trPr>
          <w:trHeight w:val="350"/>
          <w:jc w:val="center"/>
        </w:trPr>
        <w:tc>
          <w:tcPr>
            <w:tcW w:w="1271" w:type="dxa"/>
          </w:tcPr>
          <w:p w14:paraId="27223A9A" w14:textId="77777777" w:rsidR="00E84CA3" w:rsidRPr="003C3ED4" w:rsidRDefault="00E84CA3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14:paraId="672EEACD" w14:textId="77777777" w:rsidR="00E84CA3" w:rsidRPr="003C3ED4" w:rsidRDefault="00E84CA3" w:rsidP="003C3ED4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14:paraId="0DF2B7E8" w14:textId="5512E41B" w:rsidR="00E84CA3" w:rsidRPr="003C3ED4" w:rsidRDefault="00E84CA3" w:rsidP="003C3ED4">
            <w:pPr>
              <w:spacing w:before="40" w:after="40"/>
              <w:jc w:val="right"/>
              <w:rPr>
                <w:b/>
              </w:rPr>
            </w:pPr>
            <w:r w:rsidRPr="003C3ED4">
              <w:rPr>
                <w:b/>
              </w:rPr>
              <w:t>(5)</w:t>
            </w:r>
          </w:p>
        </w:tc>
      </w:tr>
      <w:tr w:rsidR="00E84CA3" w:rsidRPr="003C3ED4" w14:paraId="10155046" w14:textId="77777777" w:rsidTr="004A35E8">
        <w:trPr>
          <w:trHeight w:val="350"/>
          <w:jc w:val="center"/>
        </w:trPr>
        <w:tc>
          <w:tcPr>
            <w:tcW w:w="1271" w:type="dxa"/>
          </w:tcPr>
          <w:p w14:paraId="444736CE" w14:textId="77777777" w:rsidR="00E84CA3" w:rsidRPr="003C3ED4" w:rsidRDefault="00E84CA3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14:paraId="7B0E5D31" w14:textId="77777777" w:rsidR="00E84CA3" w:rsidRPr="003C3ED4" w:rsidRDefault="00E84CA3" w:rsidP="003C3ED4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14:paraId="711A1144" w14:textId="5DA8AED3" w:rsidR="00E84CA3" w:rsidRPr="003C3ED4" w:rsidRDefault="00E84CA3" w:rsidP="003C3ED4">
            <w:pPr>
              <w:spacing w:before="40" w:after="40"/>
              <w:jc w:val="right"/>
              <w:rPr>
                <w:lang w:val="en-US"/>
              </w:rPr>
            </w:pPr>
            <w:r w:rsidRPr="003C3ED4">
              <w:rPr>
                <w:b/>
              </w:rPr>
              <w:t>(9 marks)</w:t>
            </w:r>
          </w:p>
        </w:tc>
      </w:tr>
      <w:tr w:rsidR="00E84CA3" w:rsidRPr="003C3ED4" w14:paraId="1881843A" w14:textId="77777777" w:rsidTr="004A35E8">
        <w:trPr>
          <w:trHeight w:val="350"/>
          <w:jc w:val="center"/>
        </w:trPr>
        <w:tc>
          <w:tcPr>
            <w:tcW w:w="1271" w:type="dxa"/>
          </w:tcPr>
          <w:p w14:paraId="1CB53691" w14:textId="104B1245" w:rsidR="00E84CA3" w:rsidRPr="003C3ED4" w:rsidRDefault="00E84CA3" w:rsidP="003C3ED4">
            <w:pPr>
              <w:spacing w:before="40" w:after="40"/>
              <w:jc w:val="center"/>
              <w:rPr>
                <w:b/>
              </w:rPr>
            </w:pPr>
            <w:r w:rsidRPr="003C3ED4">
              <w:rPr>
                <w:b/>
              </w:rPr>
              <w:t>2(a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14:paraId="6EFB27CC" w14:textId="5FEEC48D" w:rsidR="00E84CA3" w:rsidRPr="003C3ED4" w:rsidRDefault="00EF653A" w:rsidP="003C3ED4">
            <w:pPr>
              <w:spacing w:before="40" w:after="40"/>
              <w:rPr>
                <w:lang w:val="en-US"/>
              </w:rPr>
            </w:pPr>
            <w:r w:rsidRPr="003C3ED4">
              <w:rPr>
                <w:position w:val="-28"/>
              </w:rPr>
              <w:object w:dxaOrig="3100" w:dyaOrig="660" w14:anchorId="1F3F716A">
                <v:shape id="_x0000_i1030" type="#_x0000_t75" style="width:173.2pt;height:31.9pt" o:ole="">
                  <v:imagedata r:id="rId20" o:title=""/>
                </v:shape>
                <o:OLEObject Type="Embed" ProgID="Equation.3" ShapeID="_x0000_i1030" DrawAspect="Content" ObjectID="_1586586384" r:id="rId2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14:paraId="3432B61F" w14:textId="123DEDA2" w:rsidR="00E84CA3" w:rsidRPr="003C3ED4" w:rsidRDefault="00E84CA3" w:rsidP="003C3ED4">
            <w:pPr>
              <w:spacing w:before="40" w:after="40"/>
              <w:jc w:val="center"/>
              <w:rPr>
                <w:lang w:val="en-US"/>
              </w:rPr>
            </w:pPr>
            <w:r w:rsidRPr="003C3ED4">
              <w:rPr>
                <w:lang w:val="en-US"/>
              </w:rPr>
              <w:t>M1 A1</w:t>
            </w:r>
          </w:p>
        </w:tc>
      </w:tr>
      <w:tr w:rsidR="00E84CA3" w:rsidRPr="003C3ED4" w14:paraId="5003B86B" w14:textId="77777777" w:rsidTr="004A35E8">
        <w:trPr>
          <w:trHeight w:val="350"/>
          <w:jc w:val="center"/>
        </w:trPr>
        <w:tc>
          <w:tcPr>
            <w:tcW w:w="1271" w:type="dxa"/>
          </w:tcPr>
          <w:p w14:paraId="3BBA6B0E" w14:textId="77777777" w:rsidR="00E84CA3" w:rsidRPr="003C3ED4" w:rsidRDefault="00E84CA3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14:paraId="79A9C496" w14:textId="77777777" w:rsidR="00E84CA3" w:rsidRPr="003C3ED4" w:rsidRDefault="00E84CA3" w:rsidP="003C3ED4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14:paraId="00E799CB" w14:textId="6CD20A55" w:rsidR="00E84CA3" w:rsidRPr="003C3ED4" w:rsidRDefault="00E84CA3" w:rsidP="003C3ED4">
            <w:pPr>
              <w:spacing w:before="40" w:after="40"/>
              <w:jc w:val="right"/>
              <w:rPr>
                <w:b/>
                <w:lang w:val="en-US"/>
              </w:rPr>
            </w:pPr>
            <w:r w:rsidRPr="003C3ED4">
              <w:rPr>
                <w:b/>
                <w:lang w:val="en-US"/>
              </w:rPr>
              <w:t>(2)</w:t>
            </w:r>
          </w:p>
        </w:tc>
      </w:tr>
      <w:tr w:rsidR="00E84CA3" w:rsidRPr="003C3ED4" w14:paraId="32F396E7" w14:textId="77777777" w:rsidTr="004A35E8">
        <w:trPr>
          <w:trHeight w:val="350"/>
          <w:jc w:val="center"/>
        </w:trPr>
        <w:tc>
          <w:tcPr>
            <w:tcW w:w="1271" w:type="dxa"/>
          </w:tcPr>
          <w:p w14:paraId="593D9002" w14:textId="620B63E9" w:rsidR="00E84CA3" w:rsidRPr="003C3ED4" w:rsidRDefault="005B0E8F" w:rsidP="003C3ED4">
            <w:pPr>
              <w:spacing w:before="40" w:after="40"/>
              <w:jc w:val="center"/>
              <w:rPr>
                <w:b/>
              </w:rPr>
            </w:pPr>
            <w:r w:rsidRPr="003C3ED4">
              <w:rPr>
                <w:b/>
              </w:rPr>
              <w:t>2(b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14:paraId="29CA8793" w14:textId="0408D621" w:rsidR="00E84CA3" w:rsidRPr="003C3ED4" w:rsidRDefault="005B0E8F" w:rsidP="003C3ED4">
            <w:pPr>
              <w:spacing w:before="40" w:after="40"/>
              <w:rPr>
                <w:lang w:val="en-US"/>
              </w:rPr>
            </w:pPr>
            <w:r w:rsidRPr="003C3ED4">
              <w:t xml:space="preserve">Applying </w:t>
            </w:r>
            <w:r w:rsidRPr="003C3ED4">
              <w:rPr>
                <w:position w:val="-24"/>
              </w:rPr>
              <w:object w:dxaOrig="920" w:dyaOrig="660" w14:anchorId="34F3B238">
                <v:shape id="_x0000_i1031" type="#_x0000_t75" style="width:51.6pt;height:31.9pt" o:ole="">
                  <v:imagedata r:id="rId14" o:title=""/>
                </v:shape>
                <o:OLEObject Type="Embed" ProgID="Equation.3" ShapeID="_x0000_i1031" DrawAspect="Content" ObjectID="_1586586385" r:id="rId22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14:paraId="59BFECFD" w14:textId="6A04DD20" w:rsidR="00E84CA3" w:rsidRPr="003C3ED4" w:rsidRDefault="005B0E8F" w:rsidP="003C3ED4">
            <w:pPr>
              <w:spacing w:before="40" w:after="40"/>
              <w:jc w:val="center"/>
              <w:rPr>
                <w:lang w:val="en-US"/>
              </w:rPr>
            </w:pPr>
            <w:r w:rsidRPr="003C3ED4">
              <w:rPr>
                <w:lang w:val="en-US"/>
              </w:rPr>
              <w:t>M1</w:t>
            </w:r>
          </w:p>
        </w:tc>
      </w:tr>
      <w:tr w:rsidR="00E84CA3" w:rsidRPr="003C3ED4" w14:paraId="6641A165" w14:textId="77777777" w:rsidTr="004A35E8">
        <w:trPr>
          <w:trHeight w:val="350"/>
          <w:jc w:val="center"/>
        </w:trPr>
        <w:tc>
          <w:tcPr>
            <w:tcW w:w="1271" w:type="dxa"/>
          </w:tcPr>
          <w:p w14:paraId="09A9CF79" w14:textId="77777777" w:rsidR="00E84CA3" w:rsidRPr="003C3ED4" w:rsidRDefault="00E84CA3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14:paraId="1397E1E4" w14:textId="77777777" w:rsidR="005B0E8F" w:rsidRPr="003C3ED4" w:rsidRDefault="00E40E05" w:rsidP="003C3ED4">
            <w:pPr>
              <w:spacing w:before="40" w:after="40"/>
            </w:pPr>
            <w:r w:rsidRPr="003C3ED4">
              <w:rPr>
                <w:position w:val="-34"/>
              </w:rPr>
              <w:object w:dxaOrig="2340" w:dyaOrig="760" w14:anchorId="79ABD3AA">
                <v:shape id="_x0000_i1032" type="#_x0000_t75" style="width:131.1pt;height:36.7pt" o:ole="">
                  <v:imagedata r:id="rId23" o:title=""/>
                </v:shape>
                <o:OLEObject Type="Embed" ProgID="Equation.3" ShapeID="_x0000_i1032" DrawAspect="Content" ObjectID="_1586586386" r:id="rId24"/>
              </w:object>
            </w:r>
            <w:r w:rsidRPr="003C3ED4">
              <w:rPr>
                <w:position w:val="-24"/>
              </w:rPr>
              <w:object w:dxaOrig="2180" w:dyaOrig="660" w14:anchorId="5A275860">
                <v:shape id="_x0000_i1033" type="#_x0000_t75" style="width:122.25pt;height:31.9pt" o:ole="">
                  <v:imagedata r:id="rId25" o:title=""/>
                </v:shape>
                <o:OLEObject Type="Embed" ProgID="Equation.3" ShapeID="_x0000_i1033" DrawAspect="Content" ObjectID="_1586586387" r:id="rId26"/>
              </w:object>
            </w:r>
          </w:p>
          <w:p w14:paraId="5288FBD8" w14:textId="3834CC26" w:rsidR="00E84CA3" w:rsidRPr="003C3ED4" w:rsidRDefault="00E40E05" w:rsidP="003C3ED4">
            <w:pPr>
              <w:spacing w:before="40" w:after="40"/>
              <w:rPr>
                <w:lang w:val="en-US"/>
              </w:rPr>
            </w:pPr>
            <w:r w:rsidRPr="003C3ED4">
              <w:rPr>
                <w:position w:val="-24"/>
              </w:rPr>
              <w:object w:dxaOrig="1960" w:dyaOrig="620" w14:anchorId="7F017D6C">
                <v:shape id="_x0000_i1034" type="#_x0000_t75" style="width:110.05pt;height:29.9pt" o:ole="">
                  <v:imagedata r:id="rId27" o:title=""/>
                </v:shape>
                <o:OLEObject Type="Embed" ProgID="Equation.3" ShapeID="_x0000_i1034" DrawAspect="Content" ObjectID="_1586586388" r:id="rId28"/>
              </w:object>
            </w:r>
            <w:r w:rsidR="005B0E8F" w:rsidRPr="003C3ED4">
              <w:t>oe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14:paraId="6C3271B8" w14:textId="5C889044" w:rsidR="00E84CA3" w:rsidRPr="003C3ED4" w:rsidRDefault="005B0E8F" w:rsidP="003C3ED4">
            <w:pPr>
              <w:spacing w:before="40" w:after="40"/>
              <w:jc w:val="center"/>
              <w:rPr>
                <w:lang w:val="en-US"/>
              </w:rPr>
            </w:pPr>
            <w:r w:rsidRPr="003C3ED4">
              <w:rPr>
                <w:lang w:val="en-US"/>
              </w:rPr>
              <w:t>A2, 1, 0</w:t>
            </w:r>
          </w:p>
        </w:tc>
      </w:tr>
      <w:tr w:rsidR="00E84CA3" w:rsidRPr="003C3ED4" w14:paraId="35313B5D" w14:textId="77777777" w:rsidTr="004A35E8">
        <w:trPr>
          <w:trHeight w:val="350"/>
          <w:jc w:val="center"/>
        </w:trPr>
        <w:tc>
          <w:tcPr>
            <w:tcW w:w="1271" w:type="dxa"/>
          </w:tcPr>
          <w:p w14:paraId="2568416B" w14:textId="77777777" w:rsidR="00E84CA3" w:rsidRPr="003C3ED4" w:rsidRDefault="00E84CA3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14:paraId="2BA25BAC" w14:textId="77777777" w:rsidR="00E84CA3" w:rsidRPr="003C3ED4" w:rsidRDefault="00E84CA3" w:rsidP="003C3ED4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14:paraId="0EA39900" w14:textId="7E135EF6" w:rsidR="00E84CA3" w:rsidRPr="003C3ED4" w:rsidRDefault="005B0E8F" w:rsidP="003C3ED4">
            <w:pPr>
              <w:spacing w:before="40" w:after="40"/>
              <w:jc w:val="right"/>
              <w:rPr>
                <w:b/>
                <w:lang w:val="en-US"/>
              </w:rPr>
            </w:pPr>
            <w:r w:rsidRPr="003C3ED4">
              <w:rPr>
                <w:b/>
                <w:lang w:val="en-US"/>
              </w:rPr>
              <w:t>(3)</w:t>
            </w:r>
          </w:p>
        </w:tc>
      </w:tr>
      <w:tr w:rsidR="00E84CA3" w:rsidRPr="003C3ED4" w14:paraId="63A18FDE" w14:textId="77777777" w:rsidTr="004A35E8">
        <w:trPr>
          <w:trHeight w:val="350"/>
          <w:jc w:val="center"/>
        </w:trPr>
        <w:tc>
          <w:tcPr>
            <w:tcW w:w="1271" w:type="dxa"/>
          </w:tcPr>
          <w:p w14:paraId="160656BA" w14:textId="77777777" w:rsidR="00E84CA3" w:rsidRPr="003C3ED4" w:rsidRDefault="00E84CA3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14:paraId="0C39E954" w14:textId="77777777" w:rsidR="00E84CA3" w:rsidRPr="003C3ED4" w:rsidRDefault="00E84CA3" w:rsidP="003C3ED4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14:paraId="24B8E122" w14:textId="482EF08A" w:rsidR="00E84CA3" w:rsidRPr="003C3ED4" w:rsidRDefault="005B0E8F" w:rsidP="003C3ED4">
            <w:pPr>
              <w:spacing w:before="40" w:after="40"/>
              <w:jc w:val="right"/>
              <w:rPr>
                <w:b/>
                <w:lang w:val="en-US"/>
              </w:rPr>
            </w:pPr>
            <w:r w:rsidRPr="003C3ED4">
              <w:rPr>
                <w:b/>
                <w:lang w:val="en-US"/>
              </w:rPr>
              <w:t>(5 marks)</w:t>
            </w:r>
          </w:p>
        </w:tc>
      </w:tr>
      <w:tr w:rsidR="00E40E05" w:rsidRPr="003C3ED4" w14:paraId="4D2B5191" w14:textId="77777777" w:rsidTr="004A35E8">
        <w:trPr>
          <w:trHeight w:val="350"/>
          <w:jc w:val="center"/>
        </w:trPr>
        <w:tc>
          <w:tcPr>
            <w:tcW w:w="1271" w:type="dxa"/>
            <w:vMerge w:val="restart"/>
          </w:tcPr>
          <w:p w14:paraId="48D16476" w14:textId="1BEED3CB" w:rsidR="00E40E05" w:rsidRPr="003C3ED4" w:rsidRDefault="00E40E05" w:rsidP="003C3ED4">
            <w:pPr>
              <w:pageBreakBefore/>
              <w:spacing w:before="40" w:after="40"/>
              <w:jc w:val="center"/>
              <w:rPr>
                <w:b/>
              </w:rPr>
            </w:pPr>
            <w:r w:rsidRPr="003C3ED4">
              <w:rPr>
                <w:b/>
              </w:rPr>
              <w:lastRenderedPageBreak/>
              <w:t>3(a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14:paraId="2407E27A" w14:textId="5C701665" w:rsidR="00E40E05" w:rsidRPr="003C3ED4" w:rsidRDefault="00E40E05" w:rsidP="003C3ED4">
            <w:pPr>
              <w:spacing w:before="40" w:after="40"/>
              <w:rPr>
                <w:lang w:val="en-US"/>
              </w:rPr>
            </w:pPr>
            <w:r w:rsidRPr="003C3ED4">
              <w:rPr>
                <w:position w:val="-28"/>
              </w:rPr>
              <w:object w:dxaOrig="2540" w:dyaOrig="660" w14:anchorId="1297965D">
                <v:shape id="_x0000_i1035" type="#_x0000_t75" style="width:141.95pt;height:31.9pt" o:ole="">
                  <v:imagedata r:id="rId29" o:title=""/>
                </v:shape>
                <o:OLEObject Type="Embed" ProgID="Equation.3" ShapeID="_x0000_i1035" DrawAspect="Content" ObjectID="_1586586389" r:id="rId30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14:paraId="5D883377" w14:textId="77777777" w:rsidR="00E40E05" w:rsidRPr="003C3ED4" w:rsidRDefault="00E40E05" w:rsidP="003C3ED4">
            <w:pPr>
              <w:spacing w:before="40" w:after="40"/>
              <w:jc w:val="center"/>
              <w:rPr>
                <w:lang w:val="en-US"/>
              </w:rPr>
            </w:pPr>
          </w:p>
        </w:tc>
      </w:tr>
      <w:tr w:rsidR="00E40E05" w:rsidRPr="003C3ED4" w14:paraId="0AA6F189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7F3171D0" w14:textId="77777777" w:rsidR="00E40E05" w:rsidRPr="003C3ED4" w:rsidRDefault="00E40E05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678" w:type="dxa"/>
            <w:gridSpan w:val="3"/>
            <w:tcBorders>
              <w:top w:val="single" w:sz="4" w:space="0" w:color="auto"/>
            </w:tcBorders>
            <w:vAlign w:val="center"/>
          </w:tcPr>
          <w:p w14:paraId="2F42485C" w14:textId="77777777" w:rsidR="00E40E05" w:rsidRPr="003C3ED4" w:rsidRDefault="00E40E05" w:rsidP="003C3ED4">
            <w:pPr>
              <w:spacing w:before="40" w:after="40"/>
              <w:rPr>
                <w:lang w:val="en-US"/>
              </w:rPr>
            </w:pPr>
            <w:r w:rsidRPr="003C3ED4">
              <w:rPr>
                <w:position w:val="-28"/>
              </w:rPr>
              <w:object w:dxaOrig="2079" w:dyaOrig="660" w14:anchorId="66360EBF">
                <v:shape id="_x0000_i1036" type="#_x0000_t75" style="width:116.15pt;height:31.9pt" o:ole="">
                  <v:imagedata r:id="rId31" o:title=""/>
                </v:shape>
                <o:OLEObject Type="Embed" ProgID="Equation.3" ShapeID="_x0000_i1036" DrawAspect="Content" ObjectID="_1586586390" r:id="rId32"/>
              </w:objec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</w:tcBorders>
            <w:vAlign w:val="center"/>
          </w:tcPr>
          <w:p w14:paraId="26E82656" w14:textId="26F55FDF" w:rsidR="00E40E05" w:rsidRPr="003C3ED4" w:rsidRDefault="00E40E05" w:rsidP="003C3ED4">
            <w:pPr>
              <w:spacing w:before="40" w:after="40"/>
              <w:rPr>
                <w:lang w:val="en-US"/>
              </w:rPr>
            </w:pPr>
            <w:r w:rsidRPr="003C3ED4">
              <w:rPr>
                <w:lang w:val="en-US"/>
              </w:rPr>
              <w:t>An attempts to form a single fraction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14:paraId="331368C4" w14:textId="2E6BB8A4" w:rsidR="00E40E05" w:rsidRPr="003C3ED4" w:rsidRDefault="00E40E05" w:rsidP="003C3ED4">
            <w:pPr>
              <w:spacing w:before="40" w:after="40"/>
              <w:jc w:val="center"/>
              <w:rPr>
                <w:lang w:val="en-US"/>
              </w:rPr>
            </w:pPr>
            <w:r w:rsidRPr="003C3ED4">
              <w:rPr>
                <w:lang w:val="en-US"/>
              </w:rPr>
              <w:t>M1</w:t>
            </w:r>
          </w:p>
        </w:tc>
      </w:tr>
      <w:tr w:rsidR="00E40E05" w:rsidRPr="003C3ED4" w14:paraId="59C8D539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56E9704C" w14:textId="77777777" w:rsidR="00E40E05" w:rsidRPr="003C3ED4" w:rsidRDefault="00E40E05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678" w:type="dxa"/>
            <w:gridSpan w:val="3"/>
            <w:tcBorders>
              <w:top w:val="single" w:sz="4" w:space="0" w:color="auto"/>
            </w:tcBorders>
            <w:vAlign w:val="center"/>
          </w:tcPr>
          <w:p w14:paraId="10BA0328" w14:textId="681051CE" w:rsidR="00E40E05" w:rsidRPr="003C3ED4" w:rsidRDefault="00E40E05" w:rsidP="003C3ED4">
            <w:pPr>
              <w:spacing w:before="40" w:after="40"/>
              <w:rPr>
                <w:lang w:val="en-US"/>
              </w:rPr>
            </w:pPr>
            <w:r w:rsidRPr="003C3ED4">
              <w:rPr>
                <w:position w:val="-28"/>
              </w:rPr>
              <w:object w:dxaOrig="1740" w:dyaOrig="700" w14:anchorId="6A3AAD1E">
                <v:shape id="_x0000_i1037" type="#_x0000_t75" style="width:97.15pt;height:33.95pt" o:ole="">
                  <v:imagedata r:id="rId33" o:title=""/>
                </v:shape>
                <o:OLEObject Type="Embed" ProgID="Equation.3" ShapeID="_x0000_i1037" DrawAspect="Content" ObjectID="_1586586391" r:id="rId34"/>
              </w:objec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</w:tcBorders>
            <w:vAlign w:val="center"/>
          </w:tcPr>
          <w:p w14:paraId="5485E68E" w14:textId="37B3B5F6" w:rsidR="00E40E05" w:rsidRPr="003C3ED4" w:rsidRDefault="00E40E05" w:rsidP="003C3ED4">
            <w:pPr>
              <w:spacing w:before="40" w:after="40"/>
              <w:rPr>
                <w:lang w:val="en-US"/>
              </w:rPr>
            </w:pPr>
            <w:r w:rsidRPr="003C3ED4">
              <w:rPr>
                <w:lang w:val="en-US"/>
              </w:rPr>
              <w:t>Simplifies to give a correct quadratic numerator over a correct quadratic denominator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14:paraId="2FEAB259" w14:textId="7C9806ED" w:rsidR="00E40E05" w:rsidRPr="003C3ED4" w:rsidRDefault="00E40E05" w:rsidP="003C3ED4">
            <w:pPr>
              <w:spacing w:before="40" w:after="40"/>
              <w:jc w:val="center"/>
              <w:rPr>
                <w:lang w:val="en-US"/>
              </w:rPr>
            </w:pPr>
            <w:r w:rsidRPr="003C3ED4">
              <w:rPr>
                <w:lang w:val="en-US"/>
              </w:rPr>
              <w:t>A1 aef</w:t>
            </w:r>
          </w:p>
        </w:tc>
      </w:tr>
      <w:tr w:rsidR="00E40E05" w:rsidRPr="003C3ED4" w14:paraId="7AB32917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031E9A45" w14:textId="77777777" w:rsidR="00E40E05" w:rsidRPr="003C3ED4" w:rsidRDefault="00E40E05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678" w:type="dxa"/>
            <w:gridSpan w:val="3"/>
            <w:vAlign w:val="center"/>
          </w:tcPr>
          <w:p w14:paraId="59CFA7D6" w14:textId="3870602E" w:rsidR="00E40E05" w:rsidRPr="003C3ED4" w:rsidRDefault="00E40E05" w:rsidP="003C3ED4">
            <w:pPr>
              <w:spacing w:before="40" w:after="40"/>
              <w:rPr>
                <w:lang w:val="en-US"/>
              </w:rPr>
            </w:pPr>
            <w:r w:rsidRPr="003C3ED4">
              <w:rPr>
                <w:position w:val="-28"/>
              </w:rPr>
              <w:object w:dxaOrig="1740" w:dyaOrig="660" w14:anchorId="42F47D1B">
                <v:shape id="_x0000_i1038" type="#_x0000_t75" style="width:97.15pt;height:31.9pt" o:ole="">
                  <v:imagedata r:id="rId35" o:title=""/>
                </v:shape>
                <o:OLEObject Type="Embed" ProgID="Equation.3" ShapeID="_x0000_i1038" DrawAspect="Content" ObjectID="_1586586392" r:id="rId36"/>
              </w:object>
            </w:r>
          </w:p>
        </w:tc>
        <w:tc>
          <w:tcPr>
            <w:tcW w:w="2693" w:type="dxa"/>
            <w:gridSpan w:val="2"/>
            <w:vAlign w:val="center"/>
          </w:tcPr>
          <w:p w14:paraId="4810FFEA" w14:textId="4C63C44A" w:rsidR="00E40E05" w:rsidRPr="003C3ED4" w:rsidRDefault="00E40E05" w:rsidP="003C3ED4">
            <w:pPr>
              <w:spacing w:before="40" w:after="40"/>
              <w:rPr>
                <w:lang w:val="en-US"/>
              </w:rPr>
            </w:pPr>
            <w:r w:rsidRPr="003C3ED4">
              <w:rPr>
                <w:lang w:val="en-US"/>
              </w:rPr>
              <w:t>An attempt to factorise a 3 term quadratic numerator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14:paraId="4F368C5A" w14:textId="2A6E2A91" w:rsidR="00E40E05" w:rsidRPr="003C3ED4" w:rsidRDefault="00E40E05" w:rsidP="003C3ED4">
            <w:pPr>
              <w:spacing w:before="40" w:after="40"/>
              <w:jc w:val="center"/>
              <w:rPr>
                <w:lang w:val="en-US"/>
              </w:rPr>
            </w:pPr>
            <w:r w:rsidRPr="003C3ED4">
              <w:rPr>
                <w:lang w:val="en-US"/>
              </w:rPr>
              <w:t>M1</w:t>
            </w:r>
          </w:p>
        </w:tc>
      </w:tr>
      <w:tr w:rsidR="00E40E05" w:rsidRPr="003C3ED4" w14:paraId="5C4C5221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23EAF901" w14:textId="77777777" w:rsidR="00E40E05" w:rsidRPr="003C3ED4" w:rsidRDefault="00E40E05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678" w:type="dxa"/>
            <w:gridSpan w:val="3"/>
            <w:vAlign w:val="center"/>
          </w:tcPr>
          <w:p w14:paraId="085F6818" w14:textId="6E744F63" w:rsidR="00E40E05" w:rsidRPr="003C3ED4" w:rsidRDefault="00E40E05" w:rsidP="003C3ED4">
            <w:pPr>
              <w:spacing w:before="40" w:after="40"/>
            </w:pPr>
            <w:r w:rsidRPr="003C3ED4">
              <w:rPr>
                <w:position w:val="-24"/>
              </w:rPr>
              <w:object w:dxaOrig="859" w:dyaOrig="620" w14:anchorId="7AC83A5F">
                <v:shape id="_x0000_i1039" type="#_x0000_t75" style="width:48.25pt;height:29.9pt" o:ole="">
                  <v:imagedata r:id="rId37" o:title=""/>
                </v:shape>
                <o:OLEObject Type="Embed" ProgID="Equation.3" ShapeID="_x0000_i1039" DrawAspect="Content" ObjectID="_1586586393" r:id="rId38"/>
              </w:object>
            </w:r>
          </w:p>
        </w:tc>
        <w:tc>
          <w:tcPr>
            <w:tcW w:w="2693" w:type="dxa"/>
            <w:gridSpan w:val="2"/>
            <w:vAlign w:val="center"/>
          </w:tcPr>
          <w:p w14:paraId="4F291432" w14:textId="77777777" w:rsidR="00E40E05" w:rsidRPr="003C3ED4" w:rsidRDefault="00E40E05" w:rsidP="003C3ED4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14:paraId="75F893D5" w14:textId="76F7B0A6" w:rsidR="00E40E05" w:rsidRPr="003C3ED4" w:rsidRDefault="00E40E05" w:rsidP="003C3ED4">
            <w:pPr>
              <w:spacing w:before="40" w:after="40"/>
              <w:jc w:val="center"/>
              <w:rPr>
                <w:lang w:val="en-US"/>
              </w:rPr>
            </w:pPr>
            <w:r w:rsidRPr="003C3ED4">
              <w:rPr>
                <w:lang w:val="en-US"/>
              </w:rPr>
              <w:t>A1</w:t>
            </w:r>
          </w:p>
        </w:tc>
      </w:tr>
      <w:tr w:rsidR="00E84CA3" w:rsidRPr="003C3ED4" w14:paraId="47C1C62B" w14:textId="77777777" w:rsidTr="004A35E8">
        <w:trPr>
          <w:trHeight w:val="350"/>
          <w:jc w:val="center"/>
        </w:trPr>
        <w:tc>
          <w:tcPr>
            <w:tcW w:w="1271" w:type="dxa"/>
          </w:tcPr>
          <w:p w14:paraId="39C6B923" w14:textId="77777777" w:rsidR="00E84CA3" w:rsidRPr="003C3ED4" w:rsidRDefault="00E84CA3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14:paraId="17B957F9" w14:textId="77777777" w:rsidR="00E84CA3" w:rsidRPr="003C3ED4" w:rsidRDefault="00E84CA3" w:rsidP="003C3ED4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14:paraId="3C70A048" w14:textId="28BFEB08" w:rsidR="00E84CA3" w:rsidRPr="003C3ED4" w:rsidRDefault="00E40E05" w:rsidP="003C3ED4">
            <w:pPr>
              <w:spacing w:before="40" w:after="40"/>
              <w:jc w:val="right"/>
              <w:rPr>
                <w:b/>
                <w:lang w:val="en-US"/>
              </w:rPr>
            </w:pPr>
            <w:r w:rsidRPr="003C3ED4">
              <w:rPr>
                <w:b/>
                <w:lang w:val="en-US"/>
              </w:rPr>
              <w:t>(5)</w:t>
            </w:r>
          </w:p>
        </w:tc>
      </w:tr>
      <w:tr w:rsidR="00E40E05" w:rsidRPr="003C3ED4" w14:paraId="2821FDA9" w14:textId="77777777" w:rsidTr="004A35E8">
        <w:trPr>
          <w:trHeight w:val="350"/>
          <w:jc w:val="center"/>
        </w:trPr>
        <w:tc>
          <w:tcPr>
            <w:tcW w:w="1271" w:type="dxa"/>
            <w:vMerge w:val="restart"/>
          </w:tcPr>
          <w:p w14:paraId="01DE5AD3" w14:textId="7F39747E" w:rsidR="00E40E05" w:rsidRPr="003C3ED4" w:rsidRDefault="00E40E05" w:rsidP="003C3ED4">
            <w:pPr>
              <w:spacing w:before="40" w:after="40"/>
              <w:jc w:val="center"/>
              <w:rPr>
                <w:b/>
              </w:rPr>
            </w:pPr>
            <w:r w:rsidRPr="003C3ED4">
              <w:rPr>
                <w:b/>
              </w:rPr>
              <w:t>3(b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14:paraId="4A4EF9F0" w14:textId="13EE41E1" w:rsidR="00E40E05" w:rsidRPr="003C3ED4" w:rsidRDefault="00E40E05" w:rsidP="003C3ED4">
            <w:pPr>
              <w:spacing w:before="40" w:after="40"/>
            </w:pPr>
            <w:r w:rsidRPr="003C3ED4">
              <w:t>f(</w:t>
            </w:r>
            <w:r w:rsidRPr="003C3ED4">
              <w:rPr>
                <w:i/>
              </w:rPr>
              <w:t>x</w:t>
            </w:r>
            <w:r w:rsidRPr="003C3ED4">
              <w:t xml:space="preserve">) = </w:t>
            </w:r>
            <w:r w:rsidRPr="003C3ED4">
              <w:rPr>
                <w:position w:val="-28"/>
              </w:rPr>
              <w:object w:dxaOrig="2880" w:dyaOrig="660" w14:anchorId="70716FE3">
                <v:shape id="_x0000_i1040" type="#_x0000_t75" style="width:161pt;height:31.9pt" o:ole="">
                  <v:imagedata r:id="rId39" o:title=""/>
                </v:shape>
                <o:OLEObject Type="Embed" ProgID="Equation.3" ShapeID="_x0000_i1040" DrawAspect="Content" ObjectID="_1586586394" r:id="rId40"/>
              </w:object>
            </w:r>
            <w:r w:rsidRPr="003C3ED4">
              <w:t xml:space="preserve">, </w:t>
            </w:r>
            <w:r w:rsidRPr="003C3ED4">
              <w:rPr>
                <w:i/>
              </w:rPr>
              <w:t>x</w:t>
            </w:r>
            <w:r w:rsidRPr="003C3ED4">
              <w:t xml:space="preserve"> &gt; 1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14:paraId="52D74940" w14:textId="77777777" w:rsidR="00E40E05" w:rsidRPr="003C3ED4" w:rsidRDefault="00E40E05" w:rsidP="003C3ED4">
            <w:pPr>
              <w:spacing w:before="40" w:after="40"/>
              <w:jc w:val="right"/>
              <w:rPr>
                <w:b/>
                <w:lang w:val="en-US"/>
              </w:rPr>
            </w:pPr>
          </w:p>
        </w:tc>
      </w:tr>
      <w:tr w:rsidR="00E40E05" w:rsidRPr="003C3ED4" w14:paraId="3B2504C4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7A5722E3" w14:textId="77777777" w:rsidR="00E40E05" w:rsidRPr="003C3ED4" w:rsidRDefault="00E40E05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14:paraId="7BE255F9" w14:textId="49A5C7DA" w:rsidR="00E40E05" w:rsidRPr="003C3ED4" w:rsidRDefault="00E40E05" w:rsidP="003C3ED4">
            <w:pPr>
              <w:spacing w:before="40" w:after="40"/>
            </w:pPr>
            <w:r w:rsidRPr="003C3ED4">
              <w:t>f(</w:t>
            </w:r>
            <w:r w:rsidRPr="003C3ED4">
              <w:rPr>
                <w:i/>
              </w:rPr>
              <w:t>x</w:t>
            </w:r>
            <w:r w:rsidRPr="003C3ED4">
              <w:t xml:space="preserve">) = </w:t>
            </w:r>
            <w:r w:rsidRPr="003C3ED4">
              <w:rPr>
                <w:position w:val="-24"/>
              </w:rPr>
              <w:object w:dxaOrig="1020" w:dyaOrig="620" w14:anchorId="4B9FB9C0">
                <v:shape id="_x0000_i1041" type="#_x0000_t75" style="width:57.05pt;height:29.9pt" o:ole="">
                  <v:imagedata r:id="rId41" o:title=""/>
                </v:shape>
                <o:OLEObject Type="Embed" ProgID="Equation.3" ShapeID="_x0000_i1041" DrawAspect="Content" ObjectID="_1586586395" r:id="rId42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14:paraId="350926DF" w14:textId="77777777" w:rsidR="00E40E05" w:rsidRPr="003C3ED4" w:rsidRDefault="00E40E05" w:rsidP="003C3ED4">
            <w:pPr>
              <w:spacing w:before="40" w:after="40"/>
              <w:jc w:val="right"/>
              <w:rPr>
                <w:b/>
                <w:lang w:val="en-US"/>
              </w:rPr>
            </w:pPr>
          </w:p>
        </w:tc>
      </w:tr>
      <w:tr w:rsidR="00E40E05" w:rsidRPr="003C3ED4" w14:paraId="5C4901BE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2E503F4E" w14:textId="77777777" w:rsidR="00E40E05" w:rsidRPr="003C3ED4" w:rsidRDefault="00E40E05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678" w:type="dxa"/>
            <w:gridSpan w:val="3"/>
            <w:tcBorders>
              <w:top w:val="single" w:sz="4" w:space="0" w:color="auto"/>
            </w:tcBorders>
            <w:vAlign w:val="center"/>
          </w:tcPr>
          <w:p w14:paraId="4733DC04" w14:textId="406E11D1" w:rsidR="00E40E05" w:rsidRPr="003C3ED4" w:rsidRDefault="00E40E05" w:rsidP="003C3ED4">
            <w:pPr>
              <w:spacing w:before="40" w:after="40"/>
            </w:pPr>
            <w:r w:rsidRPr="003C3ED4">
              <w:rPr>
                <w:position w:val="-28"/>
              </w:rPr>
              <w:object w:dxaOrig="2100" w:dyaOrig="660" w14:anchorId="7B3BCE81">
                <v:shape id="_x0000_i1042" type="#_x0000_t75" style="width:117.5pt;height:31.9pt" o:ole="">
                  <v:imagedata r:id="rId43" o:title=""/>
                </v:shape>
                <o:OLEObject Type="Embed" ProgID="Equation.3" ShapeID="_x0000_i1042" DrawAspect="Content" ObjectID="_1586586396" r:id="rId44"/>
              </w:objec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</w:tcBorders>
            <w:vAlign w:val="center"/>
          </w:tcPr>
          <w:p w14:paraId="57995E6A" w14:textId="444D3094" w:rsidR="00E40E05" w:rsidRPr="003C3ED4" w:rsidRDefault="00E40E05" w:rsidP="003C3ED4">
            <w:pPr>
              <w:spacing w:before="40" w:after="40"/>
            </w:pPr>
            <w:r w:rsidRPr="003C3ED4">
              <w:t>An attempt to form a single fraction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14:paraId="31C7E27F" w14:textId="2B8C66B6" w:rsidR="00E40E05" w:rsidRPr="003C3ED4" w:rsidRDefault="00E40E05" w:rsidP="003C3ED4">
            <w:pPr>
              <w:spacing w:before="40" w:after="40"/>
              <w:jc w:val="center"/>
              <w:rPr>
                <w:lang w:val="en-US"/>
              </w:rPr>
            </w:pPr>
            <w:r w:rsidRPr="003C3ED4">
              <w:rPr>
                <w:lang w:val="en-US"/>
              </w:rPr>
              <w:t>M1</w:t>
            </w:r>
          </w:p>
        </w:tc>
      </w:tr>
      <w:tr w:rsidR="00E40E05" w:rsidRPr="003C3ED4" w14:paraId="19A7B0BC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3FF222F4" w14:textId="77777777" w:rsidR="00E40E05" w:rsidRPr="003C3ED4" w:rsidRDefault="00E40E05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14:paraId="4733C707" w14:textId="2E3248E1" w:rsidR="00E40E05" w:rsidRPr="003C3ED4" w:rsidRDefault="00E40E05" w:rsidP="003C3ED4">
            <w:pPr>
              <w:spacing w:before="40" w:after="40"/>
            </w:pPr>
            <w:r w:rsidRPr="003C3ED4">
              <w:rPr>
                <w:position w:val="-28"/>
              </w:rPr>
              <w:object w:dxaOrig="1700" w:dyaOrig="660" w14:anchorId="281E51BB">
                <v:shape id="_x0000_i1043" type="#_x0000_t75" style="width:95.1pt;height:31.9pt" o:ole="">
                  <v:imagedata r:id="rId45" o:title=""/>
                </v:shape>
                <o:OLEObject Type="Embed" ProgID="Equation.3" ShapeID="_x0000_i1043" DrawAspect="Content" ObjectID="_1586586397" r:id="rId46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14:paraId="28672FF6" w14:textId="77777777" w:rsidR="00E40E05" w:rsidRPr="003C3ED4" w:rsidRDefault="00E40E05" w:rsidP="003C3ED4">
            <w:pPr>
              <w:spacing w:before="40" w:after="40"/>
              <w:jc w:val="center"/>
              <w:rPr>
                <w:lang w:val="en-US"/>
              </w:rPr>
            </w:pPr>
          </w:p>
        </w:tc>
      </w:tr>
      <w:tr w:rsidR="00E40E05" w:rsidRPr="003C3ED4" w14:paraId="3131EF95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0A4AD207" w14:textId="77777777" w:rsidR="00E40E05" w:rsidRPr="003C3ED4" w:rsidRDefault="00E40E05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678" w:type="dxa"/>
            <w:gridSpan w:val="3"/>
            <w:tcBorders>
              <w:top w:val="single" w:sz="4" w:space="0" w:color="auto"/>
            </w:tcBorders>
            <w:vAlign w:val="center"/>
          </w:tcPr>
          <w:p w14:paraId="27B7BFAA" w14:textId="7FACE8A2" w:rsidR="00E40E05" w:rsidRPr="003C3ED4" w:rsidRDefault="00E40E05" w:rsidP="003C3ED4">
            <w:pPr>
              <w:spacing w:before="40" w:after="40"/>
            </w:pPr>
            <w:r w:rsidRPr="003C3ED4">
              <w:rPr>
                <w:position w:val="-28"/>
              </w:rPr>
              <w:object w:dxaOrig="1020" w:dyaOrig="660" w14:anchorId="4F40B001">
                <v:shape id="_x0000_i1044" type="#_x0000_t75" style="width:57.05pt;height:31.9pt" o:ole="">
                  <v:imagedata r:id="rId47" o:title=""/>
                </v:shape>
                <o:OLEObject Type="Embed" ProgID="Equation.3" ShapeID="_x0000_i1044" DrawAspect="Content" ObjectID="_1586586398" r:id="rId48"/>
              </w:objec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</w:tcBorders>
            <w:vAlign w:val="center"/>
          </w:tcPr>
          <w:p w14:paraId="73680A2A" w14:textId="7B286FCB" w:rsidR="00E40E05" w:rsidRPr="003C3ED4" w:rsidRDefault="00E40E05" w:rsidP="003C3ED4">
            <w:pPr>
              <w:spacing w:before="40" w:after="40"/>
            </w:pPr>
            <w:r w:rsidRPr="003C3ED4">
              <w:t>Correct result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14:paraId="795AF33A" w14:textId="5955C517" w:rsidR="00E40E05" w:rsidRPr="003C3ED4" w:rsidRDefault="00E40E05" w:rsidP="003C3ED4">
            <w:pPr>
              <w:spacing w:before="40" w:after="40"/>
              <w:jc w:val="center"/>
              <w:rPr>
                <w:lang w:val="en-US"/>
              </w:rPr>
            </w:pPr>
            <w:r w:rsidRPr="003C3ED4">
              <w:rPr>
                <w:lang w:val="en-US"/>
              </w:rPr>
              <w:t>A1 *</w:t>
            </w:r>
          </w:p>
        </w:tc>
      </w:tr>
      <w:tr w:rsidR="00E40E05" w:rsidRPr="003C3ED4" w14:paraId="22EDDA6D" w14:textId="77777777" w:rsidTr="004A35E8">
        <w:trPr>
          <w:trHeight w:val="350"/>
          <w:jc w:val="center"/>
        </w:trPr>
        <w:tc>
          <w:tcPr>
            <w:tcW w:w="1271" w:type="dxa"/>
          </w:tcPr>
          <w:p w14:paraId="232EE353" w14:textId="77777777" w:rsidR="00E40E05" w:rsidRPr="003C3ED4" w:rsidRDefault="00E40E05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14:paraId="58D39BE7" w14:textId="78EEAA3D" w:rsidR="00E40E05" w:rsidRPr="003C3ED4" w:rsidRDefault="00E40E05" w:rsidP="003C3ED4">
            <w:pPr>
              <w:spacing w:before="40" w:after="40"/>
              <w:rPr>
                <w:vertAlign w:val="superscript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14:paraId="4910C1F6" w14:textId="4A76F76B" w:rsidR="00E40E05" w:rsidRPr="003C3ED4" w:rsidRDefault="00E40E05" w:rsidP="003C3ED4">
            <w:pPr>
              <w:spacing w:before="40" w:after="40"/>
              <w:jc w:val="right"/>
              <w:rPr>
                <w:b/>
                <w:lang w:val="en-US"/>
              </w:rPr>
            </w:pPr>
            <w:r w:rsidRPr="003C3ED4">
              <w:rPr>
                <w:b/>
                <w:lang w:val="en-US"/>
              </w:rPr>
              <w:t>(2)</w:t>
            </w:r>
          </w:p>
        </w:tc>
      </w:tr>
      <w:tr w:rsidR="005613D9" w:rsidRPr="003C3ED4" w14:paraId="0CD05194" w14:textId="77777777" w:rsidTr="004A35E8">
        <w:trPr>
          <w:trHeight w:val="350"/>
          <w:jc w:val="center"/>
        </w:trPr>
        <w:tc>
          <w:tcPr>
            <w:tcW w:w="1271" w:type="dxa"/>
            <w:vMerge w:val="restart"/>
          </w:tcPr>
          <w:p w14:paraId="1425B4AC" w14:textId="5B3D3D8C" w:rsidR="005613D9" w:rsidRPr="003C3ED4" w:rsidRDefault="005613D9" w:rsidP="003C3ED4">
            <w:pPr>
              <w:spacing w:before="40" w:after="40"/>
              <w:jc w:val="center"/>
              <w:rPr>
                <w:b/>
              </w:rPr>
            </w:pPr>
            <w:r w:rsidRPr="003C3ED4">
              <w:rPr>
                <w:b/>
              </w:rPr>
              <w:t>3(c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14:paraId="0590E72E" w14:textId="360A8AA3" w:rsidR="005613D9" w:rsidRPr="003C3ED4" w:rsidRDefault="005613D9" w:rsidP="003C3ED4">
            <w:pPr>
              <w:spacing w:before="40" w:after="40"/>
            </w:pPr>
            <w:r w:rsidRPr="003C3ED4">
              <w:t>f(</w:t>
            </w:r>
            <w:r w:rsidRPr="003C3ED4">
              <w:rPr>
                <w:i/>
              </w:rPr>
              <w:t>x</w:t>
            </w:r>
            <w:r w:rsidRPr="003C3ED4">
              <w:t xml:space="preserve">) = </w:t>
            </w:r>
            <w:r w:rsidRPr="003C3ED4">
              <w:rPr>
                <w:position w:val="-28"/>
              </w:rPr>
              <w:object w:dxaOrig="840" w:dyaOrig="660" w14:anchorId="7705D6B3">
                <v:shape id="_x0000_i1045" type="#_x0000_t75" style="width:46.85pt;height:31.9pt" o:ole="">
                  <v:imagedata r:id="rId49" o:title=""/>
                </v:shape>
                <o:OLEObject Type="Embed" ProgID="Equation.3" ShapeID="_x0000_i1045" DrawAspect="Content" ObjectID="_1586586399" r:id="rId50"/>
              </w:object>
            </w:r>
            <w:r w:rsidRPr="003C3ED4">
              <w:t xml:space="preserve"> = 3(2</w:t>
            </w:r>
            <w:r w:rsidRPr="003C3ED4">
              <w:rPr>
                <w:i/>
              </w:rPr>
              <w:t>x</w:t>
            </w:r>
            <w:r w:rsidRPr="003C3ED4">
              <w:t xml:space="preserve"> – 1)</w:t>
            </w:r>
            <w:r w:rsidRPr="003C3ED4">
              <w:rPr>
                <w:vertAlign w:val="superscript"/>
              </w:rPr>
              <w:t>–1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14:paraId="23018822" w14:textId="77777777" w:rsidR="005613D9" w:rsidRPr="003C3ED4" w:rsidRDefault="005613D9" w:rsidP="003C3ED4">
            <w:pPr>
              <w:spacing w:before="40" w:after="40"/>
              <w:jc w:val="right"/>
              <w:rPr>
                <w:b/>
                <w:lang w:val="en-US"/>
              </w:rPr>
            </w:pPr>
          </w:p>
        </w:tc>
      </w:tr>
      <w:tr w:rsidR="005613D9" w:rsidRPr="003C3ED4" w14:paraId="22C874E7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202DAD83" w14:textId="77777777" w:rsidR="005613D9" w:rsidRPr="003C3ED4" w:rsidRDefault="005613D9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14:paraId="136637E2" w14:textId="295CDD8F" w:rsidR="005613D9" w:rsidRPr="003C3ED4" w:rsidRDefault="005613D9" w:rsidP="003C3ED4">
            <w:pPr>
              <w:spacing w:before="40" w:after="40"/>
            </w:pPr>
            <w:r w:rsidRPr="003C3ED4">
              <w:rPr>
                <w:position w:val="-10"/>
              </w:rPr>
              <w:object w:dxaOrig="540" w:dyaOrig="320" w14:anchorId="5010A37D">
                <v:shape id="_x0000_i1047" type="#_x0000_t75" style="width:30.55pt;height:15.6pt" o:ole="">
                  <v:imagedata r:id="rId51" o:title=""/>
                </v:shape>
                <o:OLEObject Type="Embed" ProgID="Equation.3" ShapeID="_x0000_i1047" DrawAspect="Content" ObjectID="_1586586400" r:id="rId52"/>
              </w:object>
            </w:r>
            <w:r w:rsidRPr="003C3ED4">
              <w:t xml:space="preserve"> = </w:t>
            </w:r>
            <w:r w:rsidRPr="003C3ED4">
              <w:t xml:space="preserve">3(–1) </w:t>
            </w:r>
            <w:r w:rsidRPr="003C3ED4">
              <w:t>(2</w:t>
            </w:r>
            <w:r w:rsidRPr="003C3ED4">
              <w:rPr>
                <w:i/>
              </w:rPr>
              <w:t>x</w:t>
            </w:r>
            <w:r w:rsidRPr="003C3ED4">
              <w:t xml:space="preserve"> – 1)</w:t>
            </w:r>
            <w:r w:rsidRPr="003C3ED4">
              <w:rPr>
                <w:vertAlign w:val="superscript"/>
              </w:rPr>
              <w:t>–</w:t>
            </w:r>
            <w:r w:rsidRPr="003C3ED4">
              <w:rPr>
                <w:vertAlign w:val="superscript"/>
              </w:rPr>
              <w:t>2</w:t>
            </w:r>
            <w:r w:rsidRPr="003C3ED4">
              <w:t xml:space="preserve"> (2)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14:paraId="537AA2E8" w14:textId="77777777" w:rsidR="005613D9" w:rsidRPr="003C3ED4" w:rsidRDefault="005613D9" w:rsidP="003C3ED4">
            <w:pPr>
              <w:spacing w:before="40" w:after="40"/>
              <w:jc w:val="right"/>
              <w:rPr>
                <w:b/>
                <w:lang w:val="en-US"/>
              </w:rPr>
            </w:pPr>
          </w:p>
        </w:tc>
      </w:tr>
      <w:tr w:rsidR="005613D9" w:rsidRPr="003C3ED4" w14:paraId="56F10E9F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50D23E1C" w14:textId="77777777" w:rsidR="005613D9" w:rsidRPr="003C3ED4" w:rsidRDefault="005613D9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14:paraId="2CA5947C" w14:textId="0024D799" w:rsidR="005613D9" w:rsidRPr="003C3ED4" w:rsidRDefault="005613D9" w:rsidP="003C3ED4">
            <w:pPr>
              <w:spacing w:before="40" w:after="40"/>
              <w:jc w:val="right"/>
            </w:pPr>
            <w:r w:rsidRPr="003C3ED4">
              <w:t xml:space="preserve">± </w:t>
            </w:r>
            <w:r w:rsidRPr="003C3ED4">
              <w:rPr>
                <w:i/>
              </w:rPr>
              <w:t>k</w:t>
            </w:r>
            <w:r w:rsidRPr="003C3ED4">
              <w:t xml:space="preserve"> </w:t>
            </w:r>
            <w:r w:rsidRPr="003C3ED4">
              <w:t>(2</w:t>
            </w:r>
            <w:r w:rsidRPr="003C3ED4">
              <w:rPr>
                <w:i/>
              </w:rPr>
              <w:t>x</w:t>
            </w:r>
            <w:r w:rsidRPr="003C3ED4">
              <w:t xml:space="preserve"> – 1)</w:t>
            </w:r>
            <w:r w:rsidRPr="003C3ED4">
              <w:rPr>
                <w:vertAlign w:val="superscript"/>
              </w:rPr>
              <w:t>–2</w:t>
            </w:r>
            <w:r w:rsidRPr="003C3ED4">
              <w:t xml:space="preserve"> </w:t>
            </w:r>
            <w:r w:rsidRPr="003C3ED4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14:paraId="673E2A7E" w14:textId="206FC833" w:rsidR="005613D9" w:rsidRPr="003C3ED4" w:rsidRDefault="005613D9" w:rsidP="003C3ED4">
            <w:pPr>
              <w:spacing w:before="40" w:after="40"/>
              <w:jc w:val="center"/>
              <w:rPr>
                <w:lang w:val="en-US"/>
              </w:rPr>
            </w:pPr>
            <w:r w:rsidRPr="003C3ED4">
              <w:rPr>
                <w:lang w:val="en-US"/>
              </w:rPr>
              <w:t>M1</w:t>
            </w:r>
          </w:p>
        </w:tc>
      </w:tr>
      <w:tr w:rsidR="005613D9" w:rsidRPr="003C3ED4" w14:paraId="5C5EC3D4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2BDC7FA3" w14:textId="77777777" w:rsidR="005613D9" w:rsidRPr="003C3ED4" w:rsidRDefault="005613D9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14:paraId="45195F1D" w14:textId="77777777" w:rsidR="005613D9" w:rsidRPr="003C3ED4" w:rsidRDefault="005613D9" w:rsidP="003C3ED4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14:paraId="7962BFA3" w14:textId="7B60082B" w:rsidR="005613D9" w:rsidRPr="003C3ED4" w:rsidRDefault="005613D9" w:rsidP="003C3ED4">
            <w:pPr>
              <w:spacing w:before="40" w:after="40"/>
              <w:jc w:val="center"/>
              <w:rPr>
                <w:lang w:val="en-US"/>
              </w:rPr>
            </w:pPr>
            <w:r w:rsidRPr="003C3ED4">
              <w:rPr>
                <w:lang w:val="en-US"/>
              </w:rPr>
              <w:t>A1 aef</w:t>
            </w:r>
          </w:p>
        </w:tc>
      </w:tr>
      <w:tr w:rsidR="005613D9" w:rsidRPr="003C3ED4" w14:paraId="41539042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24367D44" w14:textId="77777777" w:rsidR="005613D9" w:rsidRPr="003C3ED4" w:rsidRDefault="005613D9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678" w:type="dxa"/>
            <w:gridSpan w:val="3"/>
            <w:tcBorders>
              <w:top w:val="single" w:sz="4" w:space="0" w:color="auto"/>
            </w:tcBorders>
            <w:vAlign w:val="center"/>
          </w:tcPr>
          <w:p w14:paraId="59C33DD2" w14:textId="77777777" w:rsidR="005613D9" w:rsidRPr="003C3ED4" w:rsidRDefault="005613D9" w:rsidP="003C3ED4">
            <w:pPr>
              <w:spacing w:before="40" w:after="40"/>
            </w:pPr>
            <w:r w:rsidRPr="003C3ED4">
              <w:rPr>
                <w:position w:val="-24"/>
              </w:rPr>
              <w:object w:dxaOrig="1719" w:dyaOrig="620" w14:anchorId="76059B6A">
                <v:shape id="_x0000_i1046" type="#_x0000_t75" style="width:96.45pt;height:29.9pt" o:ole="">
                  <v:imagedata r:id="rId53" o:title=""/>
                </v:shape>
                <o:OLEObject Type="Embed" ProgID="Equation.3" ShapeID="_x0000_i1046" DrawAspect="Content" ObjectID="_1586586401" r:id="rId54"/>
              </w:objec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</w:tcBorders>
            <w:vAlign w:val="center"/>
          </w:tcPr>
          <w:p w14:paraId="59706B26" w14:textId="344B2C42" w:rsidR="005613D9" w:rsidRPr="003C3ED4" w:rsidRDefault="005613D9" w:rsidP="003C3ED4">
            <w:pPr>
              <w:spacing w:before="40" w:after="40"/>
            </w:pPr>
            <w:r w:rsidRPr="003C3ED4">
              <w:t xml:space="preserve">Either </w:t>
            </w:r>
            <w:r w:rsidRPr="003C3ED4">
              <w:rPr>
                <w:position w:val="-24"/>
              </w:rPr>
              <w:object w:dxaOrig="420" w:dyaOrig="620" w14:anchorId="54E8D4F7">
                <v:shape id="_x0000_i1049" type="#_x0000_t75" style="width:23.75pt;height:29.9pt" o:ole="">
                  <v:imagedata r:id="rId55" o:title=""/>
                </v:shape>
                <o:OLEObject Type="Embed" ProgID="Equation.3" ShapeID="_x0000_i1049" DrawAspect="Content" ObjectID="_1586586402" r:id="rId56"/>
              </w:object>
            </w:r>
            <w:r w:rsidRPr="003C3ED4">
              <w:t xml:space="preserve"> or </w:t>
            </w:r>
            <w:r w:rsidRPr="003C3ED4">
              <w:rPr>
                <w:position w:val="-24"/>
              </w:rPr>
              <w:object w:dxaOrig="420" w:dyaOrig="620" w14:anchorId="2C2C2318">
                <v:shape id="_x0000_i1048" type="#_x0000_t75" style="width:23.75pt;height:29.9pt" o:ole="">
                  <v:imagedata r:id="rId57" o:title=""/>
                </v:shape>
                <o:OLEObject Type="Embed" ProgID="Equation.3" ShapeID="_x0000_i1048" DrawAspect="Content" ObjectID="_1586586403" r:id="rId58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14:paraId="48CB7BA7" w14:textId="7FB50AB0" w:rsidR="005613D9" w:rsidRPr="003C3ED4" w:rsidRDefault="005613D9" w:rsidP="003C3ED4">
            <w:pPr>
              <w:spacing w:before="40" w:after="40"/>
              <w:jc w:val="center"/>
              <w:rPr>
                <w:lang w:val="en-US"/>
              </w:rPr>
            </w:pPr>
            <w:r w:rsidRPr="003C3ED4">
              <w:rPr>
                <w:lang w:val="en-US"/>
              </w:rPr>
              <w:t>A1</w:t>
            </w:r>
          </w:p>
        </w:tc>
      </w:tr>
      <w:tr w:rsidR="005613D9" w:rsidRPr="003C3ED4" w14:paraId="4FF37DAB" w14:textId="77777777" w:rsidTr="004A35E8">
        <w:trPr>
          <w:trHeight w:val="350"/>
          <w:jc w:val="center"/>
        </w:trPr>
        <w:tc>
          <w:tcPr>
            <w:tcW w:w="1271" w:type="dxa"/>
          </w:tcPr>
          <w:p w14:paraId="4C52FA8E" w14:textId="77777777" w:rsidR="005613D9" w:rsidRPr="003C3ED4" w:rsidRDefault="005613D9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14:paraId="266305C9" w14:textId="77777777" w:rsidR="005613D9" w:rsidRPr="003C3ED4" w:rsidRDefault="005613D9" w:rsidP="003C3ED4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14:paraId="3FE1AE96" w14:textId="5F680EBA" w:rsidR="005613D9" w:rsidRPr="003C3ED4" w:rsidRDefault="005613D9" w:rsidP="003C3ED4">
            <w:pPr>
              <w:spacing w:before="40" w:after="40"/>
              <w:jc w:val="right"/>
              <w:rPr>
                <w:b/>
                <w:lang w:val="en-US"/>
              </w:rPr>
            </w:pPr>
            <w:r w:rsidRPr="003C3ED4">
              <w:rPr>
                <w:b/>
                <w:lang w:val="en-US"/>
              </w:rPr>
              <w:t>(3)</w:t>
            </w:r>
          </w:p>
        </w:tc>
      </w:tr>
      <w:tr w:rsidR="005613D9" w:rsidRPr="003C3ED4" w14:paraId="3C573357" w14:textId="77777777" w:rsidTr="004A35E8">
        <w:trPr>
          <w:trHeight w:val="350"/>
          <w:jc w:val="center"/>
        </w:trPr>
        <w:tc>
          <w:tcPr>
            <w:tcW w:w="1271" w:type="dxa"/>
          </w:tcPr>
          <w:p w14:paraId="6FC243CE" w14:textId="77777777" w:rsidR="005613D9" w:rsidRPr="003C3ED4" w:rsidRDefault="005613D9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14:paraId="0AB02675" w14:textId="77777777" w:rsidR="005613D9" w:rsidRPr="003C3ED4" w:rsidRDefault="005613D9" w:rsidP="003C3ED4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14:paraId="22C00A48" w14:textId="3609DB19" w:rsidR="005613D9" w:rsidRPr="003C3ED4" w:rsidRDefault="005613D9" w:rsidP="003C3ED4">
            <w:pPr>
              <w:spacing w:before="40" w:after="40"/>
              <w:jc w:val="right"/>
              <w:rPr>
                <w:b/>
                <w:lang w:val="en-US"/>
              </w:rPr>
            </w:pPr>
            <w:r w:rsidRPr="003C3ED4">
              <w:rPr>
                <w:b/>
                <w:lang w:val="en-US"/>
              </w:rPr>
              <w:t>(9 amrks)</w:t>
            </w:r>
          </w:p>
        </w:tc>
      </w:tr>
      <w:tr w:rsidR="005613D9" w:rsidRPr="003C3ED4" w14:paraId="0FF36A79" w14:textId="77777777" w:rsidTr="004A35E8">
        <w:trPr>
          <w:trHeight w:val="350"/>
          <w:jc w:val="center"/>
        </w:trPr>
        <w:tc>
          <w:tcPr>
            <w:tcW w:w="1271" w:type="dxa"/>
          </w:tcPr>
          <w:p w14:paraId="35AC9201" w14:textId="15EAEDF7" w:rsidR="005613D9" w:rsidRPr="003C3ED4" w:rsidRDefault="005613D9" w:rsidP="003C3ED4">
            <w:pPr>
              <w:pageBreakBefore/>
              <w:spacing w:before="40" w:after="40"/>
              <w:jc w:val="center"/>
              <w:rPr>
                <w:b/>
              </w:rPr>
            </w:pPr>
            <w:r w:rsidRPr="003C3ED4">
              <w:rPr>
                <w:b/>
              </w:rPr>
              <w:lastRenderedPageBreak/>
              <w:t>4(a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14:paraId="3869F260" w14:textId="122C6280" w:rsidR="005613D9" w:rsidRPr="003C3ED4" w:rsidRDefault="005613D9" w:rsidP="003C3ED4">
            <w:pPr>
              <w:spacing w:before="40" w:after="40"/>
            </w:pPr>
            <w:r w:rsidRPr="003C3ED4">
              <w:rPr>
                <w:lang w:val="en-US"/>
              </w:rPr>
              <w:t xml:space="preserve">       </w:t>
            </w:r>
            <w:r w:rsidRPr="003C3ED4">
              <w:rPr>
                <w:position w:val="-30"/>
                <w:lang w:val="en-US"/>
              </w:rPr>
              <w:object w:dxaOrig="4700" w:dyaOrig="680" w14:anchorId="63FB5A00">
                <v:shape id="_x0000_i1050" type="#_x0000_t75" style="width:230.25pt;height:33.95pt" o:ole="">
                  <v:imagedata r:id="rId59" o:title=""/>
                </v:shape>
                <o:OLEObject Type="Embed" ProgID="Equation.DSMT4" ShapeID="_x0000_i1050" DrawAspect="Content" ObjectID="_1586586404" r:id="rId60"/>
              </w:object>
            </w:r>
            <w:r w:rsidRPr="003C3ED4">
              <w:rPr>
                <w:lang w:val="en-US"/>
              </w:rPr>
              <w:t xml:space="preserve">            </w:t>
            </w:r>
            <w:r w:rsidRPr="003C3ED4">
              <w:rPr>
                <w:position w:val="-30"/>
                <w:lang w:val="en-US"/>
              </w:rPr>
              <w:object w:dxaOrig="1260" w:dyaOrig="700" w14:anchorId="3CB8A205">
                <v:shape id="_x0000_i1051" type="#_x0000_t75" style="width:63.15pt;height:35.3pt" o:ole="">
                  <v:imagedata r:id="rId61" o:title=""/>
                </v:shape>
                <o:OLEObject Type="Embed" ProgID="Equation.DSMT4" ShapeID="_x0000_i1051" DrawAspect="Content" ObjectID="_1586586405" r:id="rId62"/>
              </w:object>
            </w:r>
            <w:r w:rsidRPr="003C3ED4">
              <w:rPr>
                <w:lang w:val="en-US"/>
              </w:rPr>
              <w:t xml:space="preserve">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14:paraId="4BCB8351" w14:textId="4497B1F3" w:rsidR="005613D9" w:rsidRPr="003C3ED4" w:rsidRDefault="005613D9" w:rsidP="003C3ED4">
            <w:pPr>
              <w:spacing w:before="40" w:after="40"/>
              <w:jc w:val="center"/>
              <w:rPr>
                <w:lang w:val="en-US"/>
              </w:rPr>
            </w:pPr>
            <w:r w:rsidRPr="003C3ED4">
              <w:rPr>
                <w:lang w:val="en-US"/>
              </w:rPr>
              <w:t>M1A1</w:t>
            </w:r>
          </w:p>
          <w:p w14:paraId="538427B0" w14:textId="4B574A5E" w:rsidR="005613D9" w:rsidRPr="003C3ED4" w:rsidRDefault="005613D9" w:rsidP="003C3ED4">
            <w:pPr>
              <w:spacing w:before="40" w:after="40"/>
              <w:jc w:val="center"/>
              <w:rPr>
                <w:b/>
                <w:lang w:val="en-US"/>
              </w:rPr>
            </w:pPr>
          </w:p>
        </w:tc>
      </w:tr>
      <w:tr w:rsidR="005613D9" w:rsidRPr="003C3ED4" w14:paraId="76A82D60" w14:textId="77777777" w:rsidTr="004A35E8">
        <w:trPr>
          <w:trHeight w:val="350"/>
          <w:jc w:val="center"/>
        </w:trPr>
        <w:tc>
          <w:tcPr>
            <w:tcW w:w="1271" w:type="dxa"/>
          </w:tcPr>
          <w:p w14:paraId="4C02B761" w14:textId="77777777" w:rsidR="005613D9" w:rsidRPr="003C3ED4" w:rsidRDefault="005613D9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F41E87F" w14:textId="77777777" w:rsidR="005613D9" w:rsidRPr="003C3ED4" w:rsidRDefault="005613D9" w:rsidP="003C3ED4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14:paraId="3E8104F6" w14:textId="6ECCDF19" w:rsidR="005613D9" w:rsidRPr="003C3ED4" w:rsidRDefault="005613D9" w:rsidP="003C3ED4">
            <w:pPr>
              <w:spacing w:before="40" w:after="40"/>
              <w:jc w:val="right"/>
              <w:rPr>
                <w:lang w:val="en-US"/>
              </w:rPr>
            </w:pPr>
            <w:r w:rsidRPr="003C3ED4">
              <w:rPr>
                <w:b/>
                <w:lang w:val="en-US"/>
              </w:rPr>
              <w:t>(2)</w:t>
            </w:r>
          </w:p>
        </w:tc>
      </w:tr>
      <w:tr w:rsidR="005613D9" w:rsidRPr="003C3ED4" w14:paraId="21E670D2" w14:textId="77777777" w:rsidTr="004A35E8">
        <w:trPr>
          <w:trHeight w:val="350"/>
          <w:jc w:val="center"/>
        </w:trPr>
        <w:tc>
          <w:tcPr>
            <w:tcW w:w="1271" w:type="dxa"/>
            <w:vMerge w:val="restart"/>
          </w:tcPr>
          <w:p w14:paraId="3B0CF4F7" w14:textId="0A929877" w:rsidR="005613D9" w:rsidRPr="003C3ED4" w:rsidRDefault="005613D9" w:rsidP="003C3ED4">
            <w:pPr>
              <w:spacing w:before="40" w:after="40"/>
              <w:jc w:val="center"/>
              <w:rPr>
                <w:b/>
              </w:rPr>
            </w:pPr>
            <w:r w:rsidRPr="003C3ED4">
              <w:rPr>
                <w:b/>
              </w:rPr>
              <w:t>4(b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B1E86E3" w14:textId="6CDAF05B" w:rsidR="005613D9" w:rsidRPr="003C3ED4" w:rsidRDefault="005613D9" w:rsidP="003C3ED4">
            <w:pPr>
              <w:spacing w:before="40" w:after="40"/>
            </w:pPr>
            <w:r w:rsidRPr="003C3ED4">
              <w:rPr>
                <w:lang w:val="en-US"/>
              </w:rPr>
              <w:t xml:space="preserve">      Uses </w:t>
            </w:r>
            <w:r w:rsidRPr="003C3ED4">
              <w:rPr>
                <w:position w:val="-58"/>
                <w:lang w:val="en-US"/>
              </w:rPr>
              <w:object w:dxaOrig="880" w:dyaOrig="960" w14:anchorId="2B9AFF73">
                <v:shape id="_x0000_i1052" type="#_x0000_t75" style="width:44.15pt;height:48.25pt" o:ole="">
                  <v:imagedata r:id="rId63" o:title=""/>
                </v:shape>
                <o:OLEObject Type="Embed" ProgID="Equation.DSMT4" ShapeID="_x0000_i1052" DrawAspect="Content" ObjectID="_1586586406" r:id="rId64"/>
              </w:object>
            </w:r>
            <w:r w:rsidRPr="003C3ED4">
              <w:rPr>
                <w:lang w:val="en-US"/>
              </w:rPr>
              <w:t xml:space="preserve">to obtain </w:t>
            </w:r>
            <w:r w:rsidRPr="003C3ED4">
              <w:rPr>
                <w:position w:val="-4"/>
                <w:lang w:val="en-US"/>
              </w:rPr>
              <w:object w:dxaOrig="180" w:dyaOrig="279" w14:anchorId="7446AB5A">
                <v:shape id="_x0000_i1053" type="#_x0000_t75" style="width:8.85pt;height:14.25pt" o:ole="">
                  <v:imagedata r:id="rId65" o:title=""/>
                </v:shape>
                <o:OLEObject Type="Embed" ProgID="Equation.DSMT4" ShapeID="_x0000_i1053" DrawAspect="Content" ObjectID="_1586586407" r:id="rId66"/>
              </w:object>
            </w:r>
            <w:r w:rsidRPr="003C3ED4">
              <w:rPr>
                <w:lang w:val="en-US"/>
              </w:rPr>
              <w:t xml:space="preserve"> </w:t>
            </w:r>
            <w:r w:rsidRPr="003C3ED4">
              <w:rPr>
                <w:position w:val="-28"/>
                <w:lang w:val="en-US"/>
              </w:rPr>
              <w:object w:dxaOrig="2060" w:dyaOrig="660" w14:anchorId="56288DF6">
                <v:shape id="_x0000_i1054" type="#_x0000_t75" style="width:101.9pt;height:33.3pt" o:ole="">
                  <v:imagedata r:id="rId67" o:title=""/>
                </v:shape>
                <o:OLEObject Type="Embed" ProgID="Equation.DSMT4" ShapeID="_x0000_i1054" DrawAspect="Content" ObjectID="_1586586408" r:id="rId6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D29A687" w14:textId="2643B2AB" w:rsidR="005613D9" w:rsidRPr="003C3ED4" w:rsidRDefault="005613D9" w:rsidP="003C3ED4">
            <w:pPr>
              <w:spacing w:before="40" w:after="40"/>
              <w:jc w:val="center"/>
              <w:rPr>
                <w:b/>
              </w:rPr>
            </w:pPr>
            <w:r w:rsidRPr="003C3ED4">
              <w:rPr>
                <w:lang w:val="en-US"/>
              </w:rPr>
              <w:t>M1</w:t>
            </w:r>
          </w:p>
        </w:tc>
      </w:tr>
      <w:tr w:rsidR="005613D9" w:rsidRPr="003C3ED4" w14:paraId="5C9E89BA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225D4ACB" w14:textId="77777777" w:rsidR="005613D9" w:rsidRPr="003C3ED4" w:rsidRDefault="005613D9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00B1B4B" w14:textId="0064F50C" w:rsidR="005613D9" w:rsidRPr="003C3ED4" w:rsidRDefault="005613D9" w:rsidP="003C3ED4">
            <w:pPr>
              <w:spacing w:before="40" w:after="40"/>
            </w:pPr>
            <w:r w:rsidRPr="003C3ED4">
              <w:rPr>
                <w:rFonts w:eastAsia="Calibri"/>
                <w:position w:val="-10"/>
                <w:lang w:val="en-US"/>
              </w:rPr>
              <w:object w:dxaOrig="2620" w:dyaOrig="360" w14:anchorId="0E2A1B46">
                <v:shape id="_x0000_i1055" type="#_x0000_t75" style="width:131.1pt;height:18.35pt" o:ole="">
                  <v:imagedata r:id="rId69" o:title=""/>
                </v:shape>
                <o:OLEObject Type="Embed" ProgID="Equation.DSMT4" ShapeID="_x0000_i1055" DrawAspect="Content" ObjectID="_1586586409" r:id="rId7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5230C5F" w14:textId="3C196BB5" w:rsidR="005613D9" w:rsidRPr="003C3ED4" w:rsidRDefault="005613D9" w:rsidP="003C3ED4">
            <w:pPr>
              <w:spacing w:before="40" w:after="40"/>
              <w:jc w:val="center"/>
              <w:rPr>
                <w:b/>
              </w:rPr>
            </w:pPr>
            <w:r w:rsidRPr="003C3ED4">
              <w:rPr>
                <w:lang w:val="en-US"/>
              </w:rPr>
              <w:t>B1</w:t>
            </w:r>
          </w:p>
        </w:tc>
      </w:tr>
      <w:tr w:rsidR="005613D9" w:rsidRPr="003C3ED4" w14:paraId="339E30D0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34F1DF17" w14:textId="77777777" w:rsidR="005613D9" w:rsidRPr="003C3ED4" w:rsidRDefault="005613D9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E0841B5" w14:textId="5B9FD66F" w:rsidR="005613D9" w:rsidRPr="003C3ED4" w:rsidRDefault="005613D9" w:rsidP="003C3ED4">
            <w:pPr>
              <w:spacing w:before="40" w:after="40"/>
            </w:pPr>
            <w:r w:rsidRPr="003C3ED4">
              <w:rPr>
                <w:lang w:val="en-US"/>
              </w:rPr>
              <w:t xml:space="preserve"> Uses  </w:t>
            </w:r>
            <w:r w:rsidRPr="003C3ED4">
              <w:rPr>
                <w:rFonts w:eastAsia="Calibri"/>
                <w:position w:val="-10"/>
                <w:lang w:val="en-US"/>
              </w:rPr>
              <w:object w:dxaOrig="1120" w:dyaOrig="360" w14:anchorId="3645C7E3">
                <v:shape id="_x0000_i1056" type="#_x0000_t75" style="width:55.7pt;height:18.35pt" o:ole="">
                  <v:imagedata r:id="rId71" o:title=""/>
                </v:shape>
                <o:OLEObject Type="Embed" ProgID="Equation.DSMT4" ShapeID="_x0000_i1056" DrawAspect="Content" ObjectID="_1586586410" r:id="rId72"/>
              </w:object>
            </w:r>
            <w:r w:rsidRPr="003C3ED4">
              <w:rPr>
                <w:lang w:val="en-US"/>
              </w:rPr>
              <w:t xml:space="preserve"> and  </w:t>
            </w:r>
            <w:r w:rsidRPr="003C3ED4">
              <w:rPr>
                <w:rFonts w:eastAsia="Calibri"/>
                <w:position w:val="-10"/>
                <w:lang w:val="en-US"/>
              </w:rPr>
              <w:object w:dxaOrig="2620" w:dyaOrig="360" w14:anchorId="2E121C1E">
                <v:shape id="_x0000_i1057" type="#_x0000_t75" style="width:131.1pt;height:18.35pt" o:ole="">
                  <v:imagedata r:id="rId69" o:title=""/>
                </v:shape>
                <o:OLEObject Type="Embed" ProgID="Equation.DSMT4" ShapeID="_x0000_i1057" DrawAspect="Content" ObjectID="_1586586411" r:id="rId73"/>
              </w:object>
            </w:r>
            <w:r w:rsidRPr="003C3ED4">
              <w:t xml:space="preserve"> to get </w:t>
            </w:r>
            <w:r w:rsidRPr="003C3ED4">
              <w:rPr>
                <w:position w:val="-30"/>
              </w:rPr>
              <w:object w:dxaOrig="360" w:dyaOrig="680" w14:anchorId="07CD7DC6">
                <v:shape id="_x0000_i1058" type="#_x0000_t75" style="width:18.35pt;height:33.95pt" o:ole="">
                  <v:imagedata r:id="rId74" o:title=""/>
                </v:shape>
                <o:OLEObject Type="Embed" ProgID="Equation.DSMT4" ShapeID="_x0000_i1058" DrawAspect="Content" ObjectID="_1586586412" r:id="rId75"/>
              </w:object>
            </w:r>
            <w:r w:rsidRPr="003C3ED4">
              <w:t xml:space="preserve">or </w:t>
            </w:r>
            <w:r w:rsidRPr="003C3ED4">
              <w:rPr>
                <w:position w:val="-30"/>
              </w:rPr>
              <w:object w:dxaOrig="360" w:dyaOrig="680" w14:anchorId="715EC45B">
                <v:shape id="_x0000_i1059" type="#_x0000_t75" style="width:18.35pt;height:33.95pt" o:ole="">
                  <v:imagedata r:id="rId76" o:title=""/>
                </v:shape>
                <o:OLEObject Type="Embed" ProgID="Equation.DSMT4" ShapeID="_x0000_i1059" DrawAspect="Content" ObjectID="_1586586413" r:id="rId77"/>
              </w:object>
            </w:r>
            <w:r w:rsidRPr="003C3ED4">
              <w:t xml:space="preserve">in just </w:t>
            </w:r>
            <w:r w:rsidRPr="003C3ED4">
              <w:rPr>
                <w:i/>
              </w:rPr>
              <w:t>x</w:t>
            </w:r>
            <w:r w:rsidRPr="003C3ED4">
              <w:t>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DCD9A1D" w14:textId="1DF25870" w:rsidR="005613D9" w:rsidRPr="003C3ED4" w:rsidRDefault="005613D9" w:rsidP="003C3ED4">
            <w:pPr>
              <w:spacing w:before="40" w:after="40"/>
              <w:jc w:val="center"/>
              <w:rPr>
                <w:b/>
              </w:rPr>
            </w:pPr>
            <w:r w:rsidRPr="003C3ED4">
              <w:rPr>
                <w:lang w:val="en-US"/>
              </w:rPr>
              <w:t>M1</w:t>
            </w:r>
          </w:p>
        </w:tc>
      </w:tr>
      <w:tr w:rsidR="005613D9" w:rsidRPr="003C3ED4" w14:paraId="22C242B0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6D5E4853" w14:textId="77777777" w:rsidR="005613D9" w:rsidRPr="003C3ED4" w:rsidRDefault="005613D9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509845A" w14:textId="02DC7E8B" w:rsidR="005613D9" w:rsidRPr="003C3ED4" w:rsidRDefault="005613D9" w:rsidP="003C3ED4">
            <w:pPr>
              <w:spacing w:before="40" w:after="40"/>
            </w:pPr>
            <w:r w:rsidRPr="003C3ED4">
              <w:t xml:space="preserve">                                                          </w:t>
            </w:r>
            <w:r w:rsidRPr="003C3ED4">
              <w:rPr>
                <w:position w:val="-40"/>
              </w:rPr>
              <w:object w:dxaOrig="1860" w:dyaOrig="780" w14:anchorId="75377AAE">
                <v:shape id="_x0000_i1060" type="#_x0000_t75" style="width:93.05pt;height:38.7pt" o:ole="">
                  <v:imagedata r:id="rId78" o:title=""/>
                </v:shape>
                <o:OLEObject Type="Embed" ProgID="Equation.DSMT4" ShapeID="_x0000_i1060" DrawAspect="Content" ObjectID="_1586586414" r:id="rId79"/>
              </w:object>
            </w:r>
            <w:r w:rsidRPr="003C3ED4">
              <w:t xml:space="preserve">                    CSO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9274656" w14:textId="0CD596C2" w:rsidR="005613D9" w:rsidRPr="003C3ED4" w:rsidRDefault="005613D9" w:rsidP="003C3ED4">
            <w:pPr>
              <w:spacing w:before="40" w:after="40"/>
              <w:jc w:val="center"/>
              <w:rPr>
                <w:b/>
              </w:rPr>
            </w:pPr>
            <w:r w:rsidRPr="003C3ED4">
              <w:rPr>
                <w:lang w:val="en-US"/>
              </w:rPr>
              <w:t>A1*</w:t>
            </w:r>
          </w:p>
        </w:tc>
      </w:tr>
      <w:tr w:rsidR="005613D9" w:rsidRPr="003C3ED4" w14:paraId="0BBE8956" w14:textId="77777777" w:rsidTr="004A35E8">
        <w:trPr>
          <w:trHeight w:val="350"/>
          <w:jc w:val="center"/>
        </w:trPr>
        <w:tc>
          <w:tcPr>
            <w:tcW w:w="1271" w:type="dxa"/>
          </w:tcPr>
          <w:p w14:paraId="46B24C5A" w14:textId="77777777" w:rsidR="005613D9" w:rsidRPr="003C3ED4" w:rsidRDefault="005613D9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127F29C" w14:textId="77777777" w:rsidR="005613D9" w:rsidRPr="003C3ED4" w:rsidRDefault="005613D9" w:rsidP="003C3ED4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932350" w14:textId="72FA7133" w:rsidR="005613D9" w:rsidRPr="003C3ED4" w:rsidRDefault="005613D9" w:rsidP="003C3ED4">
            <w:pPr>
              <w:spacing w:before="40" w:after="40"/>
              <w:jc w:val="right"/>
              <w:rPr>
                <w:lang w:val="en-US"/>
              </w:rPr>
            </w:pPr>
            <w:r w:rsidRPr="003C3ED4">
              <w:rPr>
                <w:b/>
                <w:lang w:val="en-US"/>
              </w:rPr>
              <w:t>(4)</w:t>
            </w:r>
          </w:p>
        </w:tc>
      </w:tr>
      <w:tr w:rsidR="005613D9" w:rsidRPr="003C3ED4" w14:paraId="62F2F7E7" w14:textId="77777777" w:rsidTr="004A35E8">
        <w:trPr>
          <w:trHeight w:val="350"/>
          <w:jc w:val="center"/>
        </w:trPr>
        <w:tc>
          <w:tcPr>
            <w:tcW w:w="1271" w:type="dxa"/>
            <w:vMerge w:val="restart"/>
          </w:tcPr>
          <w:p w14:paraId="2D37EF14" w14:textId="0112C0BD" w:rsidR="005613D9" w:rsidRPr="003C3ED4" w:rsidRDefault="005613D9" w:rsidP="003C3ED4">
            <w:pPr>
              <w:spacing w:before="40" w:after="40"/>
              <w:jc w:val="center"/>
              <w:rPr>
                <w:b/>
              </w:rPr>
            </w:pPr>
            <w:r w:rsidRPr="003C3ED4">
              <w:rPr>
                <w:b/>
              </w:rPr>
              <w:t>4(c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5DB96F9" w14:textId="5B8985D9" w:rsidR="005613D9" w:rsidRPr="003C3ED4" w:rsidRDefault="005613D9" w:rsidP="003C3ED4">
            <w:pPr>
              <w:spacing w:before="40" w:after="40"/>
            </w:pPr>
            <w:r w:rsidRPr="003C3ED4">
              <w:rPr>
                <w:lang w:val="en-US"/>
              </w:rPr>
              <w:t xml:space="preserve">                         </w:t>
            </w:r>
            <w:r w:rsidRPr="003C3ED4">
              <w:rPr>
                <w:position w:val="-30"/>
                <w:lang w:val="en-US"/>
              </w:rPr>
              <w:object w:dxaOrig="3480" w:dyaOrig="760" w14:anchorId="48937202">
                <v:shape id="_x0000_i1061" type="#_x0000_t75" style="width:173.9pt;height:38.05pt" o:ole="">
                  <v:imagedata r:id="rId80" o:title=""/>
                </v:shape>
                <o:OLEObject Type="Embed" ProgID="Equation.DSMT4" ShapeID="_x0000_i1061" DrawAspect="Content" ObjectID="_1586586415" r:id="rId8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43BBDF3" w14:textId="45E0CED7" w:rsidR="005613D9" w:rsidRPr="003C3ED4" w:rsidRDefault="005613D9" w:rsidP="003C3ED4">
            <w:pPr>
              <w:spacing w:before="40" w:after="40"/>
              <w:jc w:val="center"/>
              <w:rPr>
                <w:b/>
              </w:rPr>
            </w:pPr>
            <w:r w:rsidRPr="003C3ED4">
              <w:rPr>
                <w:lang w:val="en-US"/>
              </w:rPr>
              <w:t>M1A1</w:t>
            </w:r>
          </w:p>
        </w:tc>
      </w:tr>
      <w:tr w:rsidR="005613D9" w:rsidRPr="003C3ED4" w14:paraId="04DB27CC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63481B53" w14:textId="77777777" w:rsidR="005613D9" w:rsidRPr="003C3ED4" w:rsidRDefault="005613D9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04D244E" w14:textId="34B08970" w:rsidR="005613D9" w:rsidRPr="003C3ED4" w:rsidRDefault="005613D9" w:rsidP="003C3ED4">
            <w:pPr>
              <w:spacing w:before="40" w:after="40"/>
            </w:pPr>
            <w:r w:rsidRPr="003C3ED4">
              <w:rPr>
                <w:lang w:val="en-US"/>
              </w:rPr>
              <w:t xml:space="preserve">                        </w:t>
            </w:r>
            <w:r w:rsidRPr="003C3ED4">
              <w:rPr>
                <w:position w:val="-32"/>
                <w:lang w:val="en-US"/>
              </w:rPr>
              <w:object w:dxaOrig="3480" w:dyaOrig="740" w14:anchorId="5C6BF55B">
                <v:shape id="_x0000_i1062" type="#_x0000_t75" style="width:170.5pt;height:37.35pt" o:ole="">
                  <v:imagedata r:id="rId82" o:title=""/>
                </v:shape>
                <o:OLEObject Type="Embed" ProgID="Equation.DSMT4" ShapeID="_x0000_i1062" DrawAspect="Content" ObjectID="_1586586416" r:id="rId8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A76A66C" w14:textId="73955E4F" w:rsidR="005613D9" w:rsidRPr="003C3ED4" w:rsidRDefault="005613D9" w:rsidP="003C3ED4">
            <w:pPr>
              <w:spacing w:before="40" w:after="40"/>
              <w:jc w:val="center"/>
              <w:rPr>
                <w:b/>
              </w:rPr>
            </w:pPr>
            <w:r w:rsidRPr="003C3ED4">
              <w:rPr>
                <w:lang w:val="en-US"/>
              </w:rPr>
              <w:t>dM1A1</w:t>
            </w:r>
          </w:p>
        </w:tc>
      </w:tr>
      <w:tr w:rsidR="005613D9" w:rsidRPr="003C3ED4" w14:paraId="00A9F4A4" w14:textId="77777777" w:rsidTr="004A35E8">
        <w:trPr>
          <w:trHeight w:val="350"/>
          <w:jc w:val="center"/>
        </w:trPr>
        <w:tc>
          <w:tcPr>
            <w:tcW w:w="1271" w:type="dxa"/>
          </w:tcPr>
          <w:p w14:paraId="34DC3060" w14:textId="77777777" w:rsidR="005613D9" w:rsidRPr="003C3ED4" w:rsidRDefault="005613D9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E389BA0" w14:textId="77777777" w:rsidR="005613D9" w:rsidRPr="003C3ED4" w:rsidRDefault="005613D9" w:rsidP="003C3ED4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CB757A3" w14:textId="444FE79F" w:rsidR="005613D9" w:rsidRPr="003C3ED4" w:rsidRDefault="005613D9" w:rsidP="003C3ED4">
            <w:pPr>
              <w:spacing w:before="40" w:after="40"/>
              <w:jc w:val="right"/>
              <w:rPr>
                <w:b/>
              </w:rPr>
            </w:pPr>
            <w:r w:rsidRPr="003C3ED4">
              <w:rPr>
                <w:b/>
                <w:lang w:val="en-US"/>
              </w:rPr>
              <w:t>(4)</w:t>
            </w:r>
          </w:p>
        </w:tc>
      </w:tr>
      <w:tr w:rsidR="005613D9" w:rsidRPr="003C3ED4" w14:paraId="0165E793" w14:textId="77777777" w:rsidTr="004A35E8">
        <w:trPr>
          <w:trHeight w:val="350"/>
          <w:jc w:val="center"/>
        </w:trPr>
        <w:tc>
          <w:tcPr>
            <w:tcW w:w="1271" w:type="dxa"/>
          </w:tcPr>
          <w:p w14:paraId="0B435DCA" w14:textId="77777777" w:rsidR="005613D9" w:rsidRPr="003C3ED4" w:rsidRDefault="005613D9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271D305" w14:textId="77777777" w:rsidR="005613D9" w:rsidRPr="003C3ED4" w:rsidRDefault="005613D9" w:rsidP="003C3ED4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3B928FA" w14:textId="5A9AD60E" w:rsidR="005613D9" w:rsidRPr="003C3ED4" w:rsidRDefault="005613D9" w:rsidP="003C3ED4">
            <w:pPr>
              <w:spacing w:before="40" w:after="40"/>
              <w:jc w:val="right"/>
              <w:rPr>
                <w:b/>
              </w:rPr>
            </w:pPr>
            <w:r w:rsidRPr="003C3ED4">
              <w:rPr>
                <w:b/>
                <w:lang w:val="en-US"/>
              </w:rPr>
              <w:t>(10 marks)</w:t>
            </w:r>
          </w:p>
        </w:tc>
      </w:tr>
      <w:tr w:rsidR="00AE6658" w:rsidRPr="003C3ED4" w14:paraId="083DA751" w14:textId="77777777" w:rsidTr="004A35E8">
        <w:trPr>
          <w:trHeight w:val="350"/>
          <w:jc w:val="center"/>
        </w:trPr>
        <w:tc>
          <w:tcPr>
            <w:tcW w:w="1271" w:type="dxa"/>
            <w:vMerge w:val="restart"/>
          </w:tcPr>
          <w:p w14:paraId="29056651" w14:textId="0CA9319D" w:rsidR="00AE6658" w:rsidRPr="003C3ED4" w:rsidRDefault="00AE6658" w:rsidP="003C3ED4">
            <w:pPr>
              <w:spacing w:before="40" w:after="40"/>
              <w:jc w:val="center"/>
              <w:rPr>
                <w:b/>
              </w:rPr>
            </w:pPr>
            <w:r w:rsidRPr="003C3ED4">
              <w:rPr>
                <w:b/>
              </w:rPr>
              <w:t>5(a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F32F130" w14:textId="6E98115F" w:rsidR="00AE6658" w:rsidRPr="003C3ED4" w:rsidRDefault="00AE6658" w:rsidP="003C3ED4">
            <w:pPr>
              <w:spacing w:before="40" w:after="40"/>
            </w:pPr>
            <w:r w:rsidRPr="003C3ED4">
              <w:rPr>
                <w:position w:val="-24"/>
              </w:rPr>
              <w:object w:dxaOrig="3120" w:dyaOrig="620" w14:anchorId="4DF77D6F">
                <v:shape id="_x0000_i1063" type="#_x0000_t75" style="width:156.25pt;height:30.55pt" o:ole="">
                  <v:imagedata r:id="rId84" o:title=""/>
                </v:shape>
                <o:OLEObject Type="Embed" ProgID="Equation.DSMT4" ShapeID="_x0000_i1063" DrawAspect="Content" ObjectID="_1586586417" r:id="rId85"/>
              </w:object>
            </w:r>
            <w:r w:rsidRPr="003C3ED4">
              <w:t xml:space="preserve">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05BAE61" w14:textId="090C0362" w:rsidR="00AE6658" w:rsidRPr="003C3ED4" w:rsidRDefault="00AE6658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M1A1</w:t>
            </w:r>
          </w:p>
        </w:tc>
      </w:tr>
      <w:tr w:rsidR="00AE6658" w:rsidRPr="003C3ED4" w14:paraId="522BA413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141F2839" w14:textId="77777777" w:rsidR="00AE6658" w:rsidRPr="003C3ED4" w:rsidRDefault="00AE665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A56C969" w14:textId="0EAA961D" w:rsidR="00AE6658" w:rsidRPr="003C3ED4" w:rsidRDefault="00AE6658" w:rsidP="003C3ED4">
            <w:pPr>
              <w:spacing w:before="40" w:after="40"/>
            </w:pPr>
            <w:r w:rsidRPr="003C3ED4">
              <w:rPr>
                <w:position w:val="-24"/>
              </w:rPr>
              <w:object w:dxaOrig="700" w:dyaOrig="620" w14:anchorId="1CA8F950">
                <v:shape id="_x0000_i1064" type="#_x0000_t75" style="width:35.3pt;height:30.55pt" o:ole="">
                  <v:imagedata r:id="rId86" o:title=""/>
                </v:shape>
                <o:OLEObject Type="Embed" ProgID="Equation.DSMT4" ShapeID="_x0000_i1064" DrawAspect="Content" ObjectID="_1586586418" r:id="rId87"/>
              </w:object>
            </w:r>
            <w:r w:rsidRPr="003C3ED4">
              <w:t xml:space="preserve">               </w:t>
            </w:r>
            <w:r w:rsidRPr="003C3ED4">
              <w:rPr>
                <w:position w:val="-10"/>
              </w:rPr>
              <w:object w:dxaOrig="2760" w:dyaOrig="400" w14:anchorId="19713D5E">
                <v:shape id="_x0000_i1065" type="#_x0000_t75" style="width:137.9pt;height:20.4pt" o:ole="">
                  <v:imagedata r:id="rId88" o:title=""/>
                </v:shape>
                <o:OLEObject Type="Embed" ProgID="Equation.DSMT4" ShapeID="_x0000_i1065" DrawAspect="Content" ObjectID="_1586586419" r:id="rId8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E79652F" w14:textId="07CF7176" w:rsidR="00AE6658" w:rsidRPr="003C3ED4" w:rsidRDefault="00AE6658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M1</w:t>
            </w:r>
          </w:p>
        </w:tc>
      </w:tr>
      <w:tr w:rsidR="00AE6658" w:rsidRPr="003C3ED4" w14:paraId="4E27DC96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463F9938" w14:textId="77777777" w:rsidR="00AE6658" w:rsidRPr="003C3ED4" w:rsidRDefault="00AE665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0E5CFE4" w14:textId="128A4EAC" w:rsidR="00AE6658" w:rsidRPr="003C3ED4" w:rsidRDefault="00AE6658" w:rsidP="003C3ED4">
            <w:pPr>
              <w:spacing w:before="40" w:after="40"/>
            </w:pPr>
            <w:r w:rsidRPr="003C3ED4">
              <w:rPr>
                <w:position w:val="-8"/>
              </w:rPr>
              <w:object w:dxaOrig="1300" w:dyaOrig="360" w14:anchorId="3C4067C7">
                <v:shape id="_x0000_i1066" type="#_x0000_t75" style="width:65.2pt;height:18.35pt" o:ole="">
                  <v:imagedata r:id="rId90" o:title=""/>
                </v:shape>
                <o:OLEObject Type="Embed" ProgID="Equation.DSMT4" ShapeID="_x0000_i1066" DrawAspect="Content" ObjectID="_1586586420" r:id="rId9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B65096F" w14:textId="72D883D6" w:rsidR="00AE6658" w:rsidRPr="003C3ED4" w:rsidRDefault="00AE6658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A1</w:t>
            </w:r>
          </w:p>
        </w:tc>
      </w:tr>
      <w:tr w:rsidR="00AE6658" w:rsidRPr="003C3ED4" w14:paraId="273835B5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11B4D10B" w14:textId="77777777" w:rsidR="00AE6658" w:rsidRPr="003C3ED4" w:rsidRDefault="00AE665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0C448A5" w14:textId="3DA241D6" w:rsidR="00AE6658" w:rsidRPr="003C3ED4" w:rsidRDefault="00AE6658" w:rsidP="003C3ED4">
            <w:pPr>
              <w:spacing w:before="40" w:after="40"/>
            </w:pPr>
            <w:r w:rsidRPr="003C3ED4">
              <w:rPr>
                <w:position w:val="-24"/>
              </w:rPr>
              <w:object w:dxaOrig="1880" w:dyaOrig="620" w14:anchorId="7746A558">
                <v:shape id="_x0000_i1067" type="#_x0000_t75" style="width:93.75pt;height:30.55pt" o:ole="">
                  <v:imagedata r:id="rId92" o:title=""/>
                </v:shape>
                <o:OLEObject Type="Embed" ProgID="Equation.DSMT4" ShapeID="_x0000_i1067" DrawAspect="Content" ObjectID="_1586586421" r:id="rId9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523BDE0" w14:textId="45FBD86E" w:rsidR="00AE6658" w:rsidRPr="003C3ED4" w:rsidRDefault="00AE6658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M1A1</w:t>
            </w:r>
          </w:p>
        </w:tc>
      </w:tr>
      <w:tr w:rsidR="00AE6658" w:rsidRPr="003C3ED4" w14:paraId="5AA5BF8B" w14:textId="77777777" w:rsidTr="004A35E8">
        <w:trPr>
          <w:trHeight w:val="350"/>
          <w:jc w:val="center"/>
        </w:trPr>
        <w:tc>
          <w:tcPr>
            <w:tcW w:w="1271" w:type="dxa"/>
          </w:tcPr>
          <w:p w14:paraId="1276FE8B" w14:textId="77777777" w:rsidR="00AE6658" w:rsidRPr="003C3ED4" w:rsidRDefault="00AE665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A0FE319" w14:textId="77777777" w:rsidR="00AE6658" w:rsidRPr="003C3ED4" w:rsidRDefault="00AE6658" w:rsidP="003C3ED4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E8836A9" w14:textId="69AAD285" w:rsidR="00AE6658" w:rsidRPr="003C3ED4" w:rsidRDefault="00AE6658" w:rsidP="003C3ED4">
            <w:pPr>
              <w:spacing w:before="40" w:after="40"/>
              <w:jc w:val="right"/>
              <w:rPr>
                <w:b/>
              </w:rPr>
            </w:pPr>
            <w:r w:rsidRPr="003C3ED4">
              <w:rPr>
                <w:b/>
              </w:rPr>
              <w:t xml:space="preserve">(6)                  </w:t>
            </w:r>
          </w:p>
        </w:tc>
      </w:tr>
      <w:tr w:rsidR="00AE6658" w:rsidRPr="003C3ED4" w14:paraId="5DFD4715" w14:textId="77777777" w:rsidTr="004A35E8">
        <w:trPr>
          <w:trHeight w:val="350"/>
          <w:jc w:val="center"/>
        </w:trPr>
        <w:tc>
          <w:tcPr>
            <w:tcW w:w="1271" w:type="dxa"/>
            <w:vMerge w:val="restart"/>
          </w:tcPr>
          <w:p w14:paraId="71F1211E" w14:textId="414D8C69" w:rsidR="00AE6658" w:rsidRPr="003C3ED4" w:rsidRDefault="00AE6658" w:rsidP="003C3ED4">
            <w:pPr>
              <w:spacing w:before="40" w:after="40"/>
              <w:jc w:val="center"/>
              <w:rPr>
                <w:b/>
              </w:rPr>
            </w:pPr>
            <w:r w:rsidRPr="003C3ED4">
              <w:rPr>
                <w:b/>
              </w:rPr>
              <w:t>5(b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A906639" w14:textId="17278AF2" w:rsidR="00AE6658" w:rsidRPr="003C3ED4" w:rsidRDefault="00AE6658" w:rsidP="003C3ED4">
            <w:pPr>
              <w:spacing w:before="40" w:after="40"/>
            </w:pPr>
            <w:r w:rsidRPr="003C3ED4">
              <w:t xml:space="preserve"> At </w:t>
            </w:r>
            <w:r w:rsidRPr="003C3ED4">
              <w:rPr>
                <w:i/>
              </w:rPr>
              <w:t xml:space="preserve">x </w:t>
            </w:r>
            <w:r w:rsidRPr="003C3ED4">
              <w:t xml:space="preserve">= 0       </w:t>
            </w:r>
            <w:r w:rsidRPr="003C3ED4">
              <w:rPr>
                <w:position w:val="-24"/>
              </w:rPr>
              <w:object w:dxaOrig="700" w:dyaOrig="620" w14:anchorId="595B1AFF">
                <v:shape id="_x0000_i1068" type="#_x0000_t75" style="width:35.3pt;height:30.55pt" o:ole="">
                  <v:imagedata r:id="rId94" o:title=""/>
                </v:shape>
                <o:OLEObject Type="Embed" ProgID="Equation.DSMT4" ShapeID="_x0000_i1068" DrawAspect="Content" ObjectID="_1586586422" r:id="rId95"/>
              </w:object>
            </w:r>
            <w:r w:rsidRPr="003C3ED4">
              <w:t xml:space="preserve">     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0AE68F5" w14:textId="630A2560" w:rsidR="00AE6658" w:rsidRPr="003C3ED4" w:rsidRDefault="00AE6658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B1</w:t>
            </w:r>
          </w:p>
        </w:tc>
      </w:tr>
      <w:tr w:rsidR="00AE6658" w:rsidRPr="003C3ED4" w14:paraId="44A2E838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6F015C96" w14:textId="77777777" w:rsidR="00AE6658" w:rsidRPr="003C3ED4" w:rsidRDefault="00AE665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249E426" w14:textId="5653FAFF" w:rsidR="00AE6658" w:rsidRPr="003C3ED4" w:rsidRDefault="00AE6658" w:rsidP="003C3ED4">
            <w:pPr>
              <w:spacing w:before="40" w:after="40"/>
            </w:pPr>
            <w:r w:rsidRPr="003C3ED4">
              <w:t xml:space="preserve"> Equation of normal is </w:t>
            </w:r>
            <w:r w:rsidRPr="003C3ED4">
              <w:rPr>
                <w:position w:val="-24"/>
              </w:rPr>
              <w:object w:dxaOrig="1120" w:dyaOrig="620" w14:anchorId="1748CE50">
                <v:shape id="_x0000_i1069" type="#_x0000_t75" style="width:56.4pt;height:30.55pt" o:ole="">
                  <v:imagedata r:id="rId96" o:title=""/>
                </v:shape>
                <o:OLEObject Type="Embed" ProgID="Equation.DSMT4" ShapeID="_x0000_i1069" DrawAspect="Content" ObjectID="_1586586423" r:id="rId97"/>
              </w:object>
            </w:r>
            <w:r w:rsidRPr="003C3ED4">
              <w:t xml:space="preserve">  or any equivalent </w:t>
            </w:r>
            <w:r w:rsidRPr="003C3ED4">
              <w:rPr>
                <w:position w:val="-24"/>
              </w:rPr>
              <w:object w:dxaOrig="900" w:dyaOrig="620" w14:anchorId="5F1F7EE5">
                <v:shape id="_x0000_i1070" type="#_x0000_t75" style="width:44.85pt;height:30.55pt" o:ole="">
                  <v:imagedata r:id="rId98" o:title=""/>
                </v:shape>
                <o:OLEObject Type="Embed" ProgID="Equation.DSMT4" ShapeID="_x0000_i1070" DrawAspect="Content" ObjectID="_1586586424" r:id="rId9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7C250D0" w14:textId="6ED0E060" w:rsidR="00AE6658" w:rsidRPr="003C3ED4" w:rsidRDefault="00AE6658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M1A1</w:t>
            </w:r>
          </w:p>
        </w:tc>
      </w:tr>
      <w:tr w:rsidR="00AE6658" w:rsidRPr="003C3ED4" w14:paraId="337F673A" w14:textId="77777777" w:rsidTr="004A35E8">
        <w:trPr>
          <w:trHeight w:val="350"/>
          <w:jc w:val="center"/>
        </w:trPr>
        <w:tc>
          <w:tcPr>
            <w:tcW w:w="1271" w:type="dxa"/>
          </w:tcPr>
          <w:p w14:paraId="3299ED49" w14:textId="77777777" w:rsidR="00AE6658" w:rsidRPr="003C3ED4" w:rsidRDefault="00AE665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630D0C6" w14:textId="77777777" w:rsidR="00AE6658" w:rsidRPr="003C3ED4" w:rsidRDefault="00AE6658" w:rsidP="003C3ED4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9C6322B" w14:textId="5E3CB79D" w:rsidR="00AE6658" w:rsidRPr="003C3ED4" w:rsidRDefault="00AE6658" w:rsidP="003C3ED4">
            <w:pPr>
              <w:spacing w:before="40" w:after="40"/>
              <w:jc w:val="right"/>
              <w:rPr>
                <w:b/>
              </w:rPr>
            </w:pPr>
            <w:r w:rsidRPr="003C3ED4">
              <w:rPr>
                <w:b/>
              </w:rPr>
              <w:t>(3)</w:t>
            </w:r>
          </w:p>
        </w:tc>
      </w:tr>
      <w:tr w:rsidR="00AE6658" w:rsidRPr="003C3ED4" w14:paraId="77F1FF96" w14:textId="77777777" w:rsidTr="004A35E8">
        <w:trPr>
          <w:trHeight w:val="350"/>
          <w:jc w:val="center"/>
        </w:trPr>
        <w:tc>
          <w:tcPr>
            <w:tcW w:w="1271" w:type="dxa"/>
          </w:tcPr>
          <w:p w14:paraId="1E617C57" w14:textId="77777777" w:rsidR="00AE6658" w:rsidRPr="003C3ED4" w:rsidRDefault="00AE665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CEBDC1E" w14:textId="77777777" w:rsidR="00AE6658" w:rsidRPr="003C3ED4" w:rsidRDefault="00AE6658" w:rsidP="003C3ED4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F681B74" w14:textId="5A5CDBDF" w:rsidR="00AE6658" w:rsidRPr="003C3ED4" w:rsidRDefault="00AE6658" w:rsidP="003C3ED4">
            <w:pPr>
              <w:spacing w:before="40" w:after="40"/>
              <w:jc w:val="right"/>
              <w:rPr>
                <w:b/>
              </w:rPr>
            </w:pPr>
            <w:r w:rsidRPr="003C3ED4">
              <w:rPr>
                <w:b/>
              </w:rPr>
              <w:t>(9 marks)</w:t>
            </w:r>
          </w:p>
        </w:tc>
      </w:tr>
      <w:tr w:rsidR="00AE6658" w:rsidRPr="003C3ED4" w14:paraId="4D7E1E39" w14:textId="77777777" w:rsidTr="004A35E8">
        <w:trPr>
          <w:trHeight w:val="350"/>
          <w:jc w:val="center"/>
        </w:trPr>
        <w:tc>
          <w:tcPr>
            <w:tcW w:w="1271" w:type="dxa"/>
            <w:vMerge w:val="restart"/>
          </w:tcPr>
          <w:p w14:paraId="7D44AB80" w14:textId="4B9B2571" w:rsidR="00AE6658" w:rsidRPr="003C3ED4" w:rsidRDefault="00AE6658" w:rsidP="003C3ED4">
            <w:pPr>
              <w:pageBreakBefore/>
              <w:spacing w:before="40" w:after="40"/>
              <w:jc w:val="center"/>
              <w:rPr>
                <w:b/>
              </w:rPr>
            </w:pPr>
            <w:r w:rsidRPr="003C3ED4">
              <w:rPr>
                <w:b/>
              </w:rPr>
              <w:lastRenderedPageBreak/>
              <w:t>6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E7457F8" w14:textId="7F331A7F" w:rsidR="00AE6658" w:rsidRPr="003C3ED4" w:rsidRDefault="00AE6658" w:rsidP="003C3ED4">
            <w:pPr>
              <w:spacing w:before="40" w:after="40"/>
            </w:pPr>
            <w:r w:rsidRPr="003C3ED4">
              <w:t xml:space="preserve">                                     </w:t>
            </w:r>
            <w:r w:rsidRPr="003C3ED4">
              <w:rPr>
                <w:position w:val="-30"/>
              </w:rPr>
              <w:object w:dxaOrig="760" w:dyaOrig="680" w14:anchorId="00ACC5F6">
                <v:shape id="_x0000_i1071" type="#_x0000_t75" style="width:38.05pt;height:33.95pt" o:ole="">
                  <v:imagedata r:id="rId100" o:title=""/>
                </v:shape>
                <o:OLEObject Type="Embed" ProgID="Equation.DSMT4" ShapeID="_x0000_i1071" DrawAspect="Content" ObjectID="_1586586425" r:id="rId101"/>
              </w:object>
            </w:r>
            <w:r w:rsidRPr="003C3ED4">
              <w:t xml:space="preserve"> …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05F9258" w14:textId="668C79D0" w:rsidR="00AE6658" w:rsidRPr="003C3ED4" w:rsidRDefault="00AE6658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B1</w:t>
            </w:r>
          </w:p>
        </w:tc>
      </w:tr>
      <w:tr w:rsidR="00AE6658" w:rsidRPr="003C3ED4" w14:paraId="70B3EE66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00EFB410" w14:textId="77777777" w:rsidR="00AE6658" w:rsidRPr="003C3ED4" w:rsidRDefault="00AE665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6DB8383" w14:textId="08299D09" w:rsidR="00AE6658" w:rsidRPr="003C3ED4" w:rsidRDefault="00AE6658" w:rsidP="003C3ED4">
            <w:pPr>
              <w:spacing w:before="40" w:after="40"/>
            </w:pPr>
            <w:r w:rsidRPr="003C3ED4">
              <w:t xml:space="preserve">                                      …    </w:t>
            </w:r>
            <w:r w:rsidRPr="003C3ED4">
              <w:rPr>
                <w:position w:val="-28"/>
              </w:rPr>
              <w:object w:dxaOrig="1640" w:dyaOrig="680" w14:anchorId="362A19B9">
                <v:shape id="_x0000_i1072" type="#_x0000_t75" style="width:81.5pt;height:33.95pt" o:ole="">
                  <v:imagedata r:id="rId102" o:title=""/>
                </v:shape>
                <o:OLEObject Type="Embed" ProgID="Equation.DSMT4" ShapeID="_x0000_i1072" DrawAspect="Content" ObjectID="_1586586426" r:id="rId10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E50E6D3" w14:textId="3F7A190B" w:rsidR="00AE6658" w:rsidRPr="003C3ED4" w:rsidRDefault="00AE6658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M1 A1</w:t>
            </w:r>
          </w:p>
        </w:tc>
      </w:tr>
      <w:tr w:rsidR="00AE6658" w:rsidRPr="003C3ED4" w14:paraId="7C1F5152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43157345" w14:textId="77777777" w:rsidR="00AE6658" w:rsidRPr="003C3ED4" w:rsidRDefault="00AE665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8F3F18A" w14:textId="6617A940" w:rsidR="00AE6658" w:rsidRPr="003C3ED4" w:rsidRDefault="00AE6658" w:rsidP="003C3ED4">
            <w:pPr>
              <w:spacing w:before="40" w:after="40"/>
            </w:pPr>
            <w:r w:rsidRPr="003C3ED4">
              <w:t xml:space="preserve">At </w:t>
            </w:r>
            <w:r w:rsidRPr="003C3ED4">
              <w:rPr>
                <w:position w:val="-6"/>
              </w:rPr>
              <w:object w:dxaOrig="560" w:dyaOrig="279" w14:anchorId="4A1F8C5E">
                <v:shape id="_x0000_i1073" type="#_x0000_t75" style="width:27.85pt;height:14.25pt" o:ole="">
                  <v:imagedata r:id="rId104" o:title=""/>
                </v:shape>
                <o:OLEObject Type="Embed" ProgID="Equation.DSMT4" ShapeID="_x0000_i1073" DrawAspect="Content" ObjectID="_1586586427" r:id="rId105"/>
              </w:object>
            </w:r>
            <w:r w:rsidRPr="003C3ED4">
              <w:t xml:space="preserve">,                       </w:t>
            </w:r>
            <w:r w:rsidRPr="003C3ED4">
              <w:rPr>
                <w:position w:val="-10"/>
              </w:rPr>
              <w:object w:dxaOrig="1460" w:dyaOrig="320" w14:anchorId="3758D607">
                <v:shape id="_x0000_i1074" type="#_x0000_t75" style="width:72.7pt;height:15.6pt" o:ole="">
                  <v:imagedata r:id="rId106" o:title=""/>
                </v:shape>
                <o:OLEObject Type="Embed" ProgID="Equation.DSMT4" ShapeID="_x0000_i1074" DrawAspect="Content" ObjectID="_1586586428" r:id="rId10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185FBF2" w14:textId="34C4ECDE" w:rsidR="00AE6658" w:rsidRPr="003C3ED4" w:rsidRDefault="00AE6658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M1</w:t>
            </w:r>
          </w:p>
        </w:tc>
      </w:tr>
      <w:tr w:rsidR="00AE6658" w:rsidRPr="003C3ED4" w14:paraId="69904E0A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359D82D3" w14:textId="77777777" w:rsidR="00AE6658" w:rsidRPr="003C3ED4" w:rsidRDefault="00AE665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6B0A1EE" w14:textId="18DB9FB2" w:rsidR="00AE6658" w:rsidRPr="003C3ED4" w:rsidRDefault="00AE6658" w:rsidP="003C3ED4">
            <w:pPr>
              <w:spacing w:before="40" w:after="40"/>
            </w:pPr>
            <w:r w:rsidRPr="003C3ED4">
              <w:t xml:space="preserve">leading to                          </w:t>
            </w:r>
            <w:r w:rsidRPr="003C3ED4">
              <w:rPr>
                <w:position w:val="-10"/>
              </w:rPr>
              <w:object w:dxaOrig="660" w:dyaOrig="320" w14:anchorId="01BFDAB7">
                <v:shape id="_x0000_i1075" type="#_x0000_t75" style="width:33.3pt;height:15.6pt" o:ole="">
                  <v:imagedata r:id="rId108" o:title=""/>
                </v:shape>
                <o:OLEObject Type="Embed" ProgID="Equation.DSMT4" ShapeID="_x0000_i1075" DrawAspect="Content" ObjectID="_1586586429" r:id="rId109"/>
              </w:object>
            </w:r>
            <w:r w:rsidRPr="003C3ED4">
              <w:t xml:space="preserve">                                       Accept </w:t>
            </w:r>
            <w:r w:rsidRPr="003C3ED4">
              <w:rPr>
                <w:position w:val="-10"/>
              </w:rPr>
              <w:object w:dxaOrig="840" w:dyaOrig="360" w14:anchorId="38365EB2">
                <v:shape id="_x0000_i1076" type="#_x0000_t75" style="width:42.1pt;height:18.35pt" o:ole="">
                  <v:imagedata r:id="rId110" o:title=""/>
                </v:shape>
                <o:OLEObject Type="Embed" ProgID="Equation.DSMT4" ShapeID="_x0000_i1076" DrawAspect="Content" ObjectID="_1586586430" r:id="rId111"/>
              </w:object>
            </w:r>
            <w:r w:rsidRPr="003C3ED4">
              <w:t xml:space="preserve">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1411A06" w14:textId="3C8A2FA7" w:rsidR="00AE6658" w:rsidRPr="003C3ED4" w:rsidRDefault="00AE6658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A1</w:t>
            </w:r>
          </w:p>
        </w:tc>
      </w:tr>
      <w:tr w:rsidR="00AE6658" w:rsidRPr="003C3ED4" w14:paraId="75AF3435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40941BFD" w14:textId="77777777" w:rsidR="00AE6658" w:rsidRPr="003C3ED4" w:rsidRDefault="00AE665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D028604" w14:textId="77777777" w:rsidR="00AE6658" w:rsidRPr="003C3ED4" w:rsidRDefault="00AE6658" w:rsidP="003C3ED4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DBF769" w14:textId="77777777" w:rsidR="00AE6658" w:rsidRPr="003C3ED4" w:rsidRDefault="00AE6658" w:rsidP="003C3ED4">
            <w:pPr>
              <w:spacing w:before="40" w:after="40"/>
              <w:jc w:val="center"/>
              <w:rPr>
                <w:b/>
              </w:rPr>
            </w:pPr>
          </w:p>
        </w:tc>
      </w:tr>
      <w:tr w:rsidR="00AE6658" w:rsidRPr="003C3ED4" w14:paraId="6E98B96B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66D49684" w14:textId="77777777" w:rsidR="00AE6658" w:rsidRPr="003C3ED4" w:rsidRDefault="00AE665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49F42A3" w14:textId="3DC85D2A" w:rsidR="00AE6658" w:rsidRPr="003C3ED4" w:rsidRDefault="00AE6658" w:rsidP="003C3ED4">
            <w:pPr>
              <w:spacing w:before="40" w:after="40"/>
            </w:pPr>
            <w:r w:rsidRPr="003C3ED4">
              <w:t xml:space="preserve">At </w:t>
            </w:r>
            <w:r w:rsidRPr="003C3ED4">
              <w:rPr>
                <w:position w:val="-14"/>
              </w:rPr>
              <w:object w:dxaOrig="700" w:dyaOrig="400" w14:anchorId="1C52F828">
                <v:shape id="_x0000_i1077" type="#_x0000_t75" style="width:35.3pt;height:20.4pt" o:ole="">
                  <v:imagedata r:id="rId112" o:title=""/>
                </v:shape>
                <o:OLEObject Type="Embed" ProgID="Equation.DSMT4" ShapeID="_x0000_i1077" DrawAspect="Content" ObjectID="_1586586431" r:id="rId113"/>
              </w:object>
            </w:r>
            <w:r w:rsidRPr="003C3ED4">
              <w:t xml:space="preserve">                  </w:t>
            </w:r>
            <w:r w:rsidRPr="003C3ED4">
              <w:rPr>
                <w:position w:val="-30"/>
              </w:rPr>
              <w:object w:dxaOrig="1700" w:dyaOrig="680" w14:anchorId="3606CBE2">
                <v:shape id="_x0000_i1078" type="#_x0000_t75" style="width:84.9pt;height:33.95pt" o:ole="">
                  <v:imagedata r:id="rId114" o:title=""/>
                </v:shape>
                <o:OLEObject Type="Embed" ProgID="Equation.DSMT4" ShapeID="_x0000_i1078" DrawAspect="Content" ObjectID="_1586586432" r:id="rId11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CCC2447" w14:textId="4AAAF9B6" w:rsidR="00AE6658" w:rsidRPr="003C3ED4" w:rsidRDefault="00AE6658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M1</w:t>
            </w:r>
          </w:p>
        </w:tc>
      </w:tr>
      <w:tr w:rsidR="00AE6658" w:rsidRPr="003C3ED4" w14:paraId="3B196673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373C050F" w14:textId="77777777" w:rsidR="00AE6658" w:rsidRPr="003C3ED4" w:rsidRDefault="00AE665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49AF023" w14:textId="0E1B108F" w:rsidR="00AE6658" w:rsidRPr="003C3ED4" w:rsidRDefault="00AE6658" w:rsidP="003C3ED4">
            <w:pPr>
              <w:spacing w:before="40" w:after="40"/>
            </w:pPr>
            <w:r w:rsidRPr="003C3ED4">
              <w:t xml:space="preserve">                                       </w:t>
            </w:r>
            <w:r w:rsidRPr="003C3ED4">
              <w:rPr>
                <w:position w:val="-30"/>
              </w:rPr>
              <w:object w:dxaOrig="1860" w:dyaOrig="680" w14:anchorId="1C3A92B6">
                <v:shape id="_x0000_i1079" type="#_x0000_t75" style="width:93.05pt;height:33.95pt" o:ole="">
                  <v:imagedata r:id="rId116" o:title=""/>
                </v:shape>
                <o:OLEObject Type="Embed" ProgID="Equation.DSMT4" ShapeID="_x0000_i1079" DrawAspect="Content" ObjectID="_1586586433" r:id="rId117"/>
              </w:object>
            </w:r>
            <w:r w:rsidRPr="003C3ED4">
              <w:t xml:space="preserve">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6FB2078" w14:textId="68A9C33F" w:rsidR="00AE6658" w:rsidRPr="003C3ED4" w:rsidRDefault="00AE6658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A1</w:t>
            </w:r>
          </w:p>
        </w:tc>
      </w:tr>
      <w:tr w:rsidR="00AE6658" w:rsidRPr="003C3ED4" w14:paraId="6884F7E3" w14:textId="77777777" w:rsidTr="004A35E8">
        <w:trPr>
          <w:trHeight w:val="350"/>
          <w:jc w:val="center"/>
        </w:trPr>
        <w:tc>
          <w:tcPr>
            <w:tcW w:w="1271" w:type="dxa"/>
          </w:tcPr>
          <w:p w14:paraId="3E149585" w14:textId="77777777" w:rsidR="00AE6658" w:rsidRPr="003C3ED4" w:rsidRDefault="00AE665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6B8EB7B" w14:textId="77777777" w:rsidR="00AE6658" w:rsidRPr="003C3ED4" w:rsidRDefault="00AE6658" w:rsidP="003C3ED4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F2E9131" w14:textId="6BDE0047" w:rsidR="00AE6658" w:rsidRPr="003C3ED4" w:rsidRDefault="00AE6658" w:rsidP="003C3ED4">
            <w:pPr>
              <w:spacing w:before="40" w:after="40"/>
              <w:jc w:val="right"/>
              <w:rPr>
                <w:b/>
              </w:rPr>
            </w:pPr>
            <w:r w:rsidRPr="003C3ED4">
              <w:rPr>
                <w:b/>
              </w:rPr>
              <w:t>(7</w:t>
            </w:r>
            <w:r w:rsidRPr="003C3ED4">
              <w:rPr>
                <w:b/>
              </w:rPr>
              <w:t xml:space="preserve"> marks</w:t>
            </w:r>
            <w:r w:rsidRPr="003C3ED4">
              <w:rPr>
                <w:b/>
              </w:rPr>
              <w:t>)</w:t>
            </w:r>
            <w:r w:rsidRPr="003C3ED4">
              <w:t xml:space="preserve">                  </w:t>
            </w:r>
          </w:p>
        </w:tc>
      </w:tr>
      <w:tr w:rsidR="004A35E8" w:rsidRPr="003C3ED4" w14:paraId="567A0039" w14:textId="77777777" w:rsidTr="003C3ED4">
        <w:trPr>
          <w:trHeight w:val="350"/>
          <w:jc w:val="center"/>
        </w:trPr>
        <w:tc>
          <w:tcPr>
            <w:tcW w:w="1271" w:type="dxa"/>
            <w:vMerge w:val="restart"/>
          </w:tcPr>
          <w:p w14:paraId="2A9D9204" w14:textId="1F07899F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  <w:r w:rsidRPr="003C3ED4">
              <w:rPr>
                <w:b/>
              </w:rPr>
              <w:t>7(i)(a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9F7762C" w14:textId="2D68BA70" w:rsidR="004A35E8" w:rsidRPr="003C3ED4" w:rsidRDefault="004A35E8" w:rsidP="003C3ED4">
            <w:pPr>
              <w:spacing w:before="40" w:after="40"/>
            </w:pPr>
            <w:r w:rsidRPr="003C3ED4">
              <w:rPr>
                <w:rFonts w:eastAsia="Calibri"/>
                <w:position w:val="-24"/>
              </w:rPr>
              <w:object w:dxaOrig="2780" w:dyaOrig="620" w14:anchorId="10722E25">
                <v:shape id="_x0000_i1088" type="#_x0000_t75" style="width:137.9pt;height:30.55pt" o:ole="">
                  <v:imagedata r:id="rId118" o:title=""/>
                </v:shape>
                <o:OLEObject Type="Embed" ProgID="Equation.DSMT4" ShapeID="_x0000_i1088" DrawAspect="Content" ObjectID="_1586586434" r:id="rId119"/>
              </w:objec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</w:tcBorders>
            <w:vAlign w:val="center"/>
          </w:tcPr>
          <w:p w14:paraId="257D6435" w14:textId="2CF434CE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M1A1A1</w:t>
            </w:r>
          </w:p>
        </w:tc>
      </w:tr>
      <w:tr w:rsidR="004A35E8" w:rsidRPr="003C3ED4" w14:paraId="631D6220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29ED1969" w14:textId="7777777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7F4915D" w14:textId="6ABCCDB0" w:rsidR="004A35E8" w:rsidRPr="003C3ED4" w:rsidRDefault="004A35E8" w:rsidP="003C3ED4">
            <w:pPr>
              <w:spacing w:before="40" w:after="40"/>
            </w:pPr>
            <w:r w:rsidRPr="003C3ED4">
              <w:rPr>
                <w:rFonts w:eastAsia="Calibri"/>
                <w:position w:val="-6"/>
              </w:rPr>
              <w:object w:dxaOrig="1500" w:dyaOrig="320" w14:anchorId="2F9A86F2">
                <v:shape id="_x0000_i1089" type="#_x0000_t75" style="width:74.05pt;height:15.6pt" o:ole="">
                  <v:imagedata r:id="rId120" o:title=""/>
                </v:shape>
                <o:OLEObject Type="Embed" ProgID="Equation.DSMT4" ShapeID="_x0000_i1089" DrawAspect="Content" ObjectID="_1586586435" r:id="rId121"/>
              </w:object>
            </w:r>
          </w:p>
        </w:tc>
        <w:tc>
          <w:tcPr>
            <w:tcW w:w="1559" w:type="dxa"/>
            <w:vMerge/>
            <w:tcBorders>
              <w:bottom w:val="single" w:sz="4" w:space="0" w:color="auto"/>
            </w:tcBorders>
            <w:vAlign w:val="center"/>
          </w:tcPr>
          <w:p w14:paraId="4C794373" w14:textId="77777777" w:rsidR="004A35E8" w:rsidRPr="003C3ED4" w:rsidRDefault="004A35E8" w:rsidP="003C3ED4">
            <w:pPr>
              <w:spacing w:before="40" w:after="40"/>
              <w:jc w:val="right"/>
              <w:rPr>
                <w:b/>
              </w:rPr>
            </w:pPr>
          </w:p>
        </w:tc>
      </w:tr>
      <w:tr w:rsidR="00AE6658" w:rsidRPr="003C3ED4" w14:paraId="26EFFE60" w14:textId="77777777" w:rsidTr="004A35E8">
        <w:trPr>
          <w:trHeight w:val="350"/>
          <w:jc w:val="center"/>
        </w:trPr>
        <w:tc>
          <w:tcPr>
            <w:tcW w:w="1271" w:type="dxa"/>
          </w:tcPr>
          <w:p w14:paraId="74DAA5E6" w14:textId="77777777" w:rsidR="00AE6658" w:rsidRPr="003C3ED4" w:rsidRDefault="00AE665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31B5E45" w14:textId="77777777" w:rsidR="00AE6658" w:rsidRPr="003C3ED4" w:rsidRDefault="00AE6658" w:rsidP="003C3ED4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BFC3E54" w14:textId="3634556A" w:rsidR="00AE6658" w:rsidRPr="003C3ED4" w:rsidRDefault="00AE6658" w:rsidP="003C3ED4">
            <w:pPr>
              <w:spacing w:before="40" w:after="40"/>
              <w:jc w:val="right"/>
              <w:rPr>
                <w:b/>
              </w:rPr>
            </w:pPr>
            <w:r w:rsidRPr="003C3ED4">
              <w:rPr>
                <w:b/>
              </w:rPr>
              <w:t>(3)</w:t>
            </w:r>
          </w:p>
        </w:tc>
      </w:tr>
      <w:tr w:rsidR="00AE6658" w:rsidRPr="003C3ED4" w14:paraId="5607A65B" w14:textId="77777777" w:rsidTr="003C3ED4">
        <w:trPr>
          <w:trHeight w:val="350"/>
          <w:jc w:val="center"/>
        </w:trPr>
        <w:tc>
          <w:tcPr>
            <w:tcW w:w="1271" w:type="dxa"/>
          </w:tcPr>
          <w:p w14:paraId="30F93EB9" w14:textId="0B99421D" w:rsidR="00AE665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  <w:r w:rsidRPr="003C3ED4">
              <w:rPr>
                <w:b/>
              </w:rPr>
              <w:t>7(i)(b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4E81886" w14:textId="6CB3163B" w:rsidR="00AE6658" w:rsidRPr="003C3ED4" w:rsidRDefault="00AE6658" w:rsidP="003C3ED4">
            <w:pPr>
              <w:spacing w:before="40" w:after="40"/>
            </w:pPr>
            <w:r w:rsidRPr="003C3ED4">
              <w:rPr>
                <w:rFonts w:eastAsia="Calibri"/>
                <w:position w:val="-24"/>
              </w:rPr>
              <w:object w:dxaOrig="3280" w:dyaOrig="620" w14:anchorId="10BD982E">
                <v:shape id="_x0000_i1080" type="#_x0000_t75" style="width:163.7pt;height:30.55pt" o:ole="">
                  <v:imagedata r:id="rId122" o:title=""/>
                </v:shape>
                <o:OLEObject Type="Embed" ProgID="Equation.DSMT4" ShapeID="_x0000_i1080" DrawAspect="Content" ObjectID="_1586586436" r:id="rId12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701AAF1" w14:textId="614C424C" w:rsidR="00AE6658" w:rsidRPr="003C3ED4" w:rsidRDefault="00AE6658" w:rsidP="003C3ED4">
            <w:pPr>
              <w:spacing w:before="40" w:after="40"/>
              <w:jc w:val="center"/>
            </w:pPr>
            <w:r w:rsidRPr="003C3ED4">
              <w:rPr>
                <w:color w:val="000000"/>
              </w:rPr>
              <w:t>B1</w:t>
            </w:r>
            <w:r w:rsidRPr="003C3ED4">
              <w:t>M1A1</w:t>
            </w:r>
          </w:p>
        </w:tc>
      </w:tr>
      <w:tr w:rsidR="00AE6658" w:rsidRPr="003C3ED4" w14:paraId="1127D3B7" w14:textId="77777777" w:rsidTr="004A35E8">
        <w:trPr>
          <w:trHeight w:val="350"/>
          <w:jc w:val="center"/>
        </w:trPr>
        <w:tc>
          <w:tcPr>
            <w:tcW w:w="1271" w:type="dxa"/>
          </w:tcPr>
          <w:p w14:paraId="23271590" w14:textId="77777777" w:rsidR="00AE6658" w:rsidRPr="003C3ED4" w:rsidRDefault="00AE665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D72EE1C" w14:textId="77777777" w:rsidR="00AE6658" w:rsidRPr="003C3ED4" w:rsidRDefault="00AE6658" w:rsidP="003C3ED4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D2575E0" w14:textId="45983859" w:rsidR="00AE6658" w:rsidRPr="003C3ED4" w:rsidRDefault="00AE6658" w:rsidP="003C3ED4">
            <w:pPr>
              <w:spacing w:before="40" w:after="40"/>
              <w:jc w:val="right"/>
              <w:rPr>
                <w:b/>
              </w:rPr>
            </w:pPr>
            <w:r w:rsidRPr="003C3ED4">
              <w:rPr>
                <w:b/>
              </w:rPr>
              <w:t>(3)</w:t>
            </w:r>
          </w:p>
        </w:tc>
      </w:tr>
      <w:tr w:rsidR="004A35E8" w:rsidRPr="003C3ED4" w14:paraId="1D95A511" w14:textId="77777777" w:rsidTr="004A35E8">
        <w:trPr>
          <w:trHeight w:val="350"/>
          <w:jc w:val="center"/>
        </w:trPr>
        <w:tc>
          <w:tcPr>
            <w:tcW w:w="1271" w:type="dxa"/>
            <w:vMerge w:val="restart"/>
          </w:tcPr>
          <w:p w14:paraId="04E32EF1" w14:textId="118A1380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  <w:r w:rsidRPr="003C3ED4">
              <w:rPr>
                <w:b/>
              </w:rPr>
              <w:t>7(ii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A8C9185" w14:textId="73BD7CB0" w:rsidR="004A35E8" w:rsidRPr="003C3ED4" w:rsidRDefault="004A35E8" w:rsidP="003C3ED4">
            <w:pPr>
              <w:spacing w:before="40" w:after="40"/>
            </w:pPr>
            <w:r w:rsidRPr="003C3ED4">
              <w:rPr>
                <w:rFonts w:eastAsia="Calibri"/>
                <w:position w:val="-28"/>
              </w:rPr>
              <w:object w:dxaOrig="1480" w:dyaOrig="660" w14:anchorId="7BB686E5">
                <v:shape id="_x0000_i1081" type="#_x0000_t75" style="width:74.05pt;height:32.6pt" o:ole="">
                  <v:imagedata r:id="rId124" o:title=""/>
                </v:shape>
                <o:OLEObject Type="Embed" ProgID="Equation.DSMT4" ShapeID="_x0000_i1081" DrawAspect="Content" ObjectID="_1586586437" r:id="rId12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DB7571D" w14:textId="632A2BD1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M1 A1</w:t>
            </w:r>
          </w:p>
        </w:tc>
      </w:tr>
      <w:tr w:rsidR="004A35E8" w:rsidRPr="003C3ED4" w14:paraId="52A93DA7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7B3DFD8D" w14:textId="7777777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434FB38" w14:textId="42CA2947" w:rsidR="004A35E8" w:rsidRPr="003C3ED4" w:rsidRDefault="004A35E8" w:rsidP="003C3ED4">
            <w:pPr>
              <w:spacing w:before="40" w:after="40"/>
            </w:pPr>
            <w:r w:rsidRPr="003C3ED4">
              <w:rPr>
                <w:rFonts w:eastAsia="Calibri"/>
                <w:position w:val="-28"/>
              </w:rPr>
              <w:object w:dxaOrig="1540" w:dyaOrig="660" w14:anchorId="6F55D0E1">
                <v:shape id="_x0000_i1082" type="#_x0000_t75" style="width:76.75pt;height:32.6pt" o:ole="">
                  <v:imagedata r:id="rId126" o:title=""/>
                </v:shape>
                <o:OLEObject Type="Embed" ProgID="Equation.DSMT4" ShapeID="_x0000_i1082" DrawAspect="Content" ObjectID="_1586586438" r:id="rId12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F964386" w14:textId="5FC2349B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M1</w:t>
            </w:r>
          </w:p>
        </w:tc>
      </w:tr>
      <w:tr w:rsidR="004A35E8" w:rsidRPr="003C3ED4" w14:paraId="50D43C48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766B812E" w14:textId="7777777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547BE9F" w14:textId="723D287B" w:rsidR="004A35E8" w:rsidRPr="003C3ED4" w:rsidRDefault="004A35E8" w:rsidP="003C3ED4">
            <w:pPr>
              <w:spacing w:before="40" w:after="40"/>
            </w:pPr>
            <w:r w:rsidRPr="003C3ED4">
              <w:t xml:space="preserve">Uses </w:t>
            </w:r>
            <w:r w:rsidRPr="003C3ED4">
              <w:rPr>
                <w:rFonts w:eastAsia="Calibri"/>
                <w:position w:val="-10"/>
              </w:rPr>
              <w:object w:dxaOrig="1920" w:dyaOrig="360" w14:anchorId="38690928">
                <v:shape id="_x0000_i1083" type="#_x0000_t75" style="width:95.75pt;height:17.65pt" o:ole="">
                  <v:imagedata r:id="rId128" o:title=""/>
                </v:shape>
                <o:OLEObject Type="Embed" ProgID="Equation.DSMT4" ShapeID="_x0000_i1083" DrawAspect="Content" ObjectID="_1586586439" r:id="rId129"/>
              </w:object>
            </w:r>
            <w:r w:rsidRPr="003C3ED4">
              <w:t xml:space="preserve">and </w:t>
            </w:r>
            <w:r w:rsidRPr="003C3ED4">
              <w:rPr>
                <w:rFonts w:eastAsia="Calibri"/>
                <w:position w:val="-10"/>
              </w:rPr>
              <w:object w:dxaOrig="900" w:dyaOrig="300" w14:anchorId="30911E1F">
                <v:shape id="_x0000_i1084" type="#_x0000_t75" style="width:44.85pt;height:14.95pt" o:ole="">
                  <v:imagedata r:id="rId130" o:title=""/>
                </v:shape>
                <o:OLEObject Type="Embed" ProgID="Equation.DSMT4" ShapeID="_x0000_i1084" DrawAspect="Content" ObjectID="_1586586440" r:id="rId131"/>
              </w:object>
            </w:r>
            <w:r w:rsidRPr="003C3ED4">
              <w:t xml:space="preserve"> in  </w:t>
            </w:r>
            <w:r w:rsidRPr="003C3ED4">
              <w:rPr>
                <w:rFonts w:eastAsia="Calibri"/>
                <w:position w:val="-24"/>
              </w:rPr>
              <w:object w:dxaOrig="340" w:dyaOrig="620" w14:anchorId="4A3D55E4">
                <v:shape id="_x0000_i1085" type="#_x0000_t75" style="width:17pt;height:30.55pt" o:ole="">
                  <v:imagedata r:id="rId132" o:title=""/>
                </v:shape>
                <o:OLEObject Type="Embed" ProgID="Equation.DSMT4" ShapeID="_x0000_i1085" DrawAspect="Content" ObjectID="_1586586441" r:id="rId133"/>
              </w:object>
            </w:r>
            <w:r w:rsidRPr="003C3ED4">
              <w:t xml:space="preserve">or </w:t>
            </w:r>
            <w:r w:rsidRPr="003C3ED4">
              <w:rPr>
                <w:rFonts w:eastAsia="Calibri"/>
                <w:position w:val="-28"/>
              </w:rPr>
              <w:object w:dxaOrig="340" w:dyaOrig="660" w14:anchorId="2E14E25F">
                <v:shape id="_x0000_i1086" type="#_x0000_t75" style="width:17pt;height:32.6pt" o:ole="">
                  <v:imagedata r:id="rId134" o:title=""/>
                </v:shape>
                <o:OLEObject Type="Embed" ProgID="Equation.DSMT4" ShapeID="_x0000_i1086" DrawAspect="Content" ObjectID="_1586586442" r:id="rId135"/>
              </w:object>
            </w:r>
            <w:r w:rsidRPr="003C3ED4">
              <w:t xml:space="preserve">to get an expression in </w:t>
            </w:r>
            <w:r w:rsidRPr="003C3ED4">
              <w:rPr>
                <w:i/>
              </w:rPr>
              <w:t>x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C688571" w14:textId="77777777" w:rsidR="004A35E8" w:rsidRPr="003C3ED4" w:rsidRDefault="004A35E8" w:rsidP="003C3ED4">
            <w:pPr>
              <w:spacing w:before="40" w:after="40"/>
              <w:jc w:val="right"/>
              <w:rPr>
                <w:b/>
              </w:rPr>
            </w:pPr>
          </w:p>
        </w:tc>
      </w:tr>
      <w:tr w:rsidR="004A35E8" w:rsidRPr="003C3ED4" w14:paraId="6F3D3832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41EC0AC1" w14:textId="7777777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76561F6" w14:textId="50643C2C" w:rsidR="004A35E8" w:rsidRPr="003C3ED4" w:rsidRDefault="004A35E8" w:rsidP="003C3ED4">
            <w:pPr>
              <w:spacing w:before="40" w:after="40"/>
            </w:pPr>
            <w:r w:rsidRPr="003C3ED4">
              <w:rPr>
                <w:rFonts w:eastAsia="Calibri"/>
                <w:position w:val="-28"/>
              </w:rPr>
              <w:object w:dxaOrig="3780" w:dyaOrig="660" w14:anchorId="2F46EBF3">
                <v:shape id="_x0000_i1087" type="#_x0000_t75" style="width:186.8pt;height:32.6pt" o:ole="">
                  <v:imagedata r:id="rId136" o:title=""/>
                </v:shape>
                <o:OLEObject Type="Embed" ProgID="Equation.DSMT4" ShapeID="_x0000_i1087" DrawAspect="Content" ObjectID="_1586586443" r:id="rId137"/>
              </w:object>
            </w:r>
            <w:r w:rsidRPr="003C3ED4">
              <w:t xml:space="preserve">                  cso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76BD7A9" w14:textId="38AD15CD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M1 A1*</w:t>
            </w:r>
          </w:p>
        </w:tc>
      </w:tr>
      <w:tr w:rsidR="00AE6658" w:rsidRPr="003C3ED4" w14:paraId="3852D60F" w14:textId="77777777" w:rsidTr="004A35E8">
        <w:trPr>
          <w:trHeight w:val="350"/>
          <w:jc w:val="center"/>
        </w:trPr>
        <w:tc>
          <w:tcPr>
            <w:tcW w:w="1271" w:type="dxa"/>
          </w:tcPr>
          <w:p w14:paraId="60AFBD44" w14:textId="77777777" w:rsidR="00AE6658" w:rsidRPr="003C3ED4" w:rsidRDefault="00AE665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0FCB0C5" w14:textId="614B1252" w:rsidR="00AE6658" w:rsidRPr="003C3ED4" w:rsidRDefault="00AE6658" w:rsidP="003C3ED4">
            <w:pPr>
              <w:spacing w:before="40" w:after="40"/>
            </w:pPr>
            <w:r w:rsidRPr="003C3ED4">
              <w:t xml:space="preserve">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91651F5" w14:textId="180AAF5B" w:rsidR="00AE6658" w:rsidRPr="003C3ED4" w:rsidRDefault="00AE6658" w:rsidP="003C3ED4">
            <w:pPr>
              <w:spacing w:before="40" w:after="40"/>
              <w:jc w:val="right"/>
              <w:rPr>
                <w:b/>
              </w:rPr>
            </w:pPr>
            <w:r w:rsidRPr="003C3ED4">
              <w:rPr>
                <w:b/>
              </w:rPr>
              <w:t>(5)</w:t>
            </w:r>
          </w:p>
        </w:tc>
      </w:tr>
      <w:tr w:rsidR="00AE6658" w:rsidRPr="003C3ED4" w14:paraId="6790F9F4" w14:textId="77777777" w:rsidTr="004A35E8">
        <w:trPr>
          <w:trHeight w:val="350"/>
          <w:jc w:val="center"/>
        </w:trPr>
        <w:tc>
          <w:tcPr>
            <w:tcW w:w="1271" w:type="dxa"/>
          </w:tcPr>
          <w:p w14:paraId="2798BB1B" w14:textId="77777777" w:rsidR="00AE6658" w:rsidRPr="003C3ED4" w:rsidRDefault="00AE665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94ECEA8" w14:textId="77777777" w:rsidR="00AE6658" w:rsidRPr="003C3ED4" w:rsidRDefault="00AE6658" w:rsidP="003C3ED4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F5AC052" w14:textId="6CF5E82F" w:rsidR="00AE6658" w:rsidRPr="003C3ED4" w:rsidRDefault="00AE6658" w:rsidP="003C3ED4">
            <w:pPr>
              <w:spacing w:before="40" w:after="40"/>
              <w:jc w:val="right"/>
              <w:rPr>
                <w:b/>
              </w:rPr>
            </w:pPr>
            <w:r w:rsidRPr="003C3ED4">
              <w:rPr>
                <w:b/>
              </w:rPr>
              <w:t>(11 marks)</w:t>
            </w:r>
          </w:p>
        </w:tc>
      </w:tr>
      <w:tr w:rsidR="004A35E8" w:rsidRPr="003C3ED4" w14:paraId="0F69741B" w14:textId="77777777" w:rsidTr="004A35E8">
        <w:trPr>
          <w:trHeight w:val="350"/>
          <w:jc w:val="center"/>
        </w:trPr>
        <w:tc>
          <w:tcPr>
            <w:tcW w:w="1271" w:type="dxa"/>
            <w:vMerge w:val="restart"/>
          </w:tcPr>
          <w:p w14:paraId="0D0EA041" w14:textId="1EFB00B4" w:rsidR="004A35E8" w:rsidRPr="003C3ED4" w:rsidRDefault="004A35E8" w:rsidP="003C3ED4">
            <w:pPr>
              <w:pageBreakBefore/>
              <w:spacing w:before="40" w:after="40"/>
              <w:jc w:val="center"/>
              <w:rPr>
                <w:b/>
              </w:rPr>
            </w:pPr>
            <w:r w:rsidRPr="003C3ED4">
              <w:rPr>
                <w:b/>
              </w:rPr>
              <w:lastRenderedPageBreak/>
              <w:t>8(a)(i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5268EEC" w14:textId="7442C4CF" w:rsidR="004A35E8" w:rsidRPr="003C3ED4" w:rsidRDefault="004A35E8" w:rsidP="003C3ED4">
            <w:pPr>
              <w:spacing w:before="40" w:after="40"/>
            </w:pPr>
            <w:r w:rsidRPr="003C3ED4">
              <w:t xml:space="preserve">                                 </w:t>
            </w:r>
            <w:r w:rsidRPr="003C3ED4">
              <w:tab/>
            </w:r>
            <w:r w:rsidRPr="003C3ED4">
              <w:rPr>
                <w:position w:val="-24"/>
              </w:rPr>
              <w:object w:dxaOrig="1620" w:dyaOrig="620" w14:anchorId="7F24DD7A">
                <v:shape id="_x0000_i1096" type="#_x0000_t75" style="width:80.85pt;height:30.55pt" o:ole="">
                  <v:imagedata r:id="rId138" o:title=""/>
                </v:shape>
                <o:OLEObject Type="Embed" ProgID="Equation.DSMT4" ShapeID="_x0000_i1096" DrawAspect="Content" ObjectID="_1586586444" r:id="rId139"/>
              </w:object>
            </w:r>
            <w:r w:rsidRPr="003C3ED4">
              <w:t xml:space="preserve">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34594C7" w14:textId="0216DCC8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M1</w:t>
            </w:r>
          </w:p>
        </w:tc>
      </w:tr>
      <w:tr w:rsidR="004A35E8" w:rsidRPr="003C3ED4" w14:paraId="31191789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4124CFD9" w14:textId="7777777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C467CB1" w14:textId="7339B00B" w:rsidR="004A35E8" w:rsidRPr="003C3ED4" w:rsidRDefault="004A35E8" w:rsidP="003C3ED4">
            <w:pPr>
              <w:spacing w:before="40" w:after="40"/>
            </w:pPr>
            <w:r w:rsidRPr="003C3ED4">
              <w:t xml:space="preserve">                                  </w:t>
            </w:r>
            <w:r w:rsidRPr="003C3ED4">
              <w:rPr>
                <w:position w:val="-24"/>
              </w:rPr>
              <w:object w:dxaOrig="3820" w:dyaOrig="660" w14:anchorId="69B22B72">
                <v:shape id="_x0000_i1097" type="#_x0000_t75" style="width:190.85pt;height:33.3pt" o:ole="">
                  <v:imagedata r:id="rId140" o:title=""/>
                </v:shape>
                <o:OLEObject Type="Embed" ProgID="Equation.DSMT4" ShapeID="_x0000_i1097" DrawAspect="Content" ObjectID="_1586586445" r:id="rId14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72A695D" w14:textId="07238AF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M1A1</w:t>
            </w:r>
          </w:p>
        </w:tc>
      </w:tr>
      <w:tr w:rsidR="004A35E8" w:rsidRPr="003C3ED4" w14:paraId="71AF847A" w14:textId="77777777" w:rsidTr="004A35E8">
        <w:trPr>
          <w:trHeight w:val="350"/>
          <w:jc w:val="center"/>
        </w:trPr>
        <w:tc>
          <w:tcPr>
            <w:tcW w:w="1271" w:type="dxa"/>
          </w:tcPr>
          <w:p w14:paraId="08092700" w14:textId="7777777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229E990" w14:textId="2876F631" w:rsidR="004A35E8" w:rsidRPr="003C3ED4" w:rsidRDefault="004A35E8" w:rsidP="003C3ED4">
            <w:pPr>
              <w:spacing w:before="40" w:after="40"/>
            </w:pPr>
            <w:r w:rsidRPr="003C3ED4">
              <w:tab/>
            </w:r>
            <w:r w:rsidRPr="003C3ED4">
              <w:rPr>
                <w:position w:val="-4"/>
              </w:rPr>
              <w:object w:dxaOrig="180" w:dyaOrig="279" w14:anchorId="7996C7AB">
                <v:shape id="_x0000_i1090" type="#_x0000_t75" style="width:8.85pt;height:14.25pt" o:ole="">
                  <v:imagedata r:id="rId142" o:title=""/>
                </v:shape>
                <o:OLEObject Type="Embed" ProgID="Equation.DSMT4" ShapeID="_x0000_i1090" DrawAspect="Content" ObjectID="_1586586446" r:id="rId14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CF22CD9" w14:textId="76CF6E12" w:rsidR="004A35E8" w:rsidRPr="003C3ED4" w:rsidRDefault="004A35E8" w:rsidP="003C3ED4">
            <w:pPr>
              <w:spacing w:before="40" w:after="40"/>
              <w:jc w:val="right"/>
              <w:rPr>
                <w:b/>
              </w:rPr>
            </w:pPr>
            <w:r w:rsidRPr="003C3ED4">
              <w:rPr>
                <w:b/>
              </w:rPr>
              <w:t>(3)</w:t>
            </w:r>
          </w:p>
        </w:tc>
      </w:tr>
      <w:tr w:rsidR="004A35E8" w:rsidRPr="003C3ED4" w14:paraId="27327000" w14:textId="77777777" w:rsidTr="004A35E8">
        <w:trPr>
          <w:trHeight w:val="350"/>
          <w:jc w:val="center"/>
        </w:trPr>
        <w:tc>
          <w:tcPr>
            <w:tcW w:w="1271" w:type="dxa"/>
            <w:vMerge w:val="restart"/>
          </w:tcPr>
          <w:p w14:paraId="4FB361C9" w14:textId="16165E2E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  <w:r w:rsidRPr="003C3ED4">
              <w:rPr>
                <w:b/>
              </w:rPr>
              <w:t>8(a)(ii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FBB3389" w14:textId="5AC28A5C" w:rsidR="004A35E8" w:rsidRPr="003C3ED4" w:rsidRDefault="004A35E8" w:rsidP="003C3ED4">
            <w:pPr>
              <w:tabs>
                <w:tab w:val="center" w:pos="3630"/>
                <w:tab w:val="right" w:pos="7260"/>
              </w:tabs>
              <w:spacing w:before="40" w:after="40"/>
            </w:pPr>
            <w:r w:rsidRPr="003C3ED4">
              <w:tab/>
              <w:t xml:space="preserve">                   </w:t>
            </w:r>
            <w:r w:rsidRPr="003C3ED4">
              <w:rPr>
                <w:position w:val="-28"/>
              </w:rPr>
              <w:object w:dxaOrig="4380" w:dyaOrig="700" w14:anchorId="0EBE9231">
                <v:shape id="_x0000_i1098" type="#_x0000_t75" style="width:218.7pt;height:35.3pt" o:ole="">
                  <v:imagedata r:id="rId144" o:title=""/>
                </v:shape>
                <o:OLEObject Type="Embed" ProgID="Equation.DSMT4" ShapeID="_x0000_i1098" DrawAspect="Content" ObjectID="_1586586447" r:id="rId145"/>
              </w:object>
            </w:r>
            <w:r w:rsidRPr="003C3ED4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BB4EE9A" w14:textId="621BEA2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M1A1</w:t>
            </w:r>
          </w:p>
        </w:tc>
      </w:tr>
      <w:tr w:rsidR="004A35E8" w:rsidRPr="003C3ED4" w14:paraId="7651508D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637506E4" w14:textId="7777777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B964DCB" w14:textId="71A87A1E" w:rsidR="004A35E8" w:rsidRPr="003C3ED4" w:rsidRDefault="004A35E8" w:rsidP="003C3ED4">
            <w:pPr>
              <w:spacing w:before="40" w:after="40"/>
            </w:pPr>
            <w:r w:rsidRPr="003C3ED4">
              <w:t xml:space="preserve">                                  </w:t>
            </w:r>
            <w:r w:rsidRPr="003C3ED4">
              <w:rPr>
                <w:position w:val="-28"/>
              </w:rPr>
              <w:object w:dxaOrig="1420" w:dyaOrig="660" w14:anchorId="63F2B8CD">
                <v:shape id="_x0000_i1099" type="#_x0000_t75" style="width:71.3pt;height:33.3pt" o:ole="">
                  <v:imagedata r:id="rId146" o:title=""/>
                </v:shape>
                <o:OLEObject Type="Embed" ProgID="Equation.DSMT4" ShapeID="_x0000_i1099" DrawAspect="Content" ObjectID="_1586586448" r:id="rId147"/>
              </w:object>
            </w:r>
            <w:r w:rsidRPr="003C3ED4">
              <w:t xml:space="preserve">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0332CF9" w14:textId="6761D572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A1</w:t>
            </w:r>
          </w:p>
        </w:tc>
      </w:tr>
      <w:tr w:rsidR="004A35E8" w:rsidRPr="003C3ED4" w14:paraId="0D6DC156" w14:textId="77777777" w:rsidTr="004A35E8">
        <w:trPr>
          <w:trHeight w:val="350"/>
          <w:jc w:val="center"/>
        </w:trPr>
        <w:tc>
          <w:tcPr>
            <w:tcW w:w="1271" w:type="dxa"/>
          </w:tcPr>
          <w:p w14:paraId="7A6A5CF3" w14:textId="7777777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D7CC82B" w14:textId="77777777" w:rsidR="004A35E8" w:rsidRPr="003C3ED4" w:rsidRDefault="004A35E8" w:rsidP="003C3ED4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717F70F" w14:textId="2F465CB1" w:rsidR="004A35E8" w:rsidRPr="003C3ED4" w:rsidRDefault="004A35E8" w:rsidP="003C3ED4">
            <w:pPr>
              <w:spacing w:before="40" w:after="40"/>
              <w:jc w:val="right"/>
              <w:rPr>
                <w:b/>
              </w:rPr>
            </w:pPr>
            <w:r w:rsidRPr="003C3ED4">
              <w:rPr>
                <w:b/>
              </w:rPr>
              <w:t xml:space="preserve">(3)                  </w:t>
            </w:r>
          </w:p>
        </w:tc>
      </w:tr>
      <w:tr w:rsidR="004A35E8" w:rsidRPr="003C3ED4" w14:paraId="28F787EF" w14:textId="77777777" w:rsidTr="004A35E8">
        <w:trPr>
          <w:trHeight w:val="350"/>
          <w:jc w:val="center"/>
        </w:trPr>
        <w:tc>
          <w:tcPr>
            <w:tcW w:w="1271" w:type="dxa"/>
            <w:vMerge w:val="restart"/>
          </w:tcPr>
          <w:p w14:paraId="58B38CC1" w14:textId="7327D2CA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  <w:r w:rsidRPr="003C3ED4">
              <w:rPr>
                <w:b/>
              </w:rPr>
              <w:t>8(b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B2BB62E" w14:textId="047136C3" w:rsidR="004A35E8" w:rsidRPr="003C3ED4" w:rsidRDefault="004A35E8" w:rsidP="003C3ED4">
            <w:pPr>
              <w:spacing w:before="40" w:after="40"/>
            </w:pPr>
            <w:r w:rsidRPr="003C3ED4">
              <w:t xml:space="preserve">         </w:t>
            </w:r>
            <w:r w:rsidRPr="003C3ED4">
              <w:rPr>
                <w:position w:val="-28"/>
              </w:rPr>
              <w:object w:dxaOrig="3019" w:dyaOrig="660" w14:anchorId="395EC9D1">
                <v:shape id="_x0000_i1091" type="#_x0000_t75" style="width:150.8pt;height:33.3pt" o:ole="">
                  <v:imagedata r:id="rId148" o:title=""/>
                </v:shape>
                <o:OLEObject Type="Embed" ProgID="Equation.DSMT4" ShapeID="_x0000_i1091" DrawAspect="Content" ObjectID="_1586586449" r:id="rId14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6F8FC65" w14:textId="064E9688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M1A1</w:t>
            </w:r>
          </w:p>
        </w:tc>
      </w:tr>
      <w:tr w:rsidR="004A35E8" w:rsidRPr="003C3ED4" w14:paraId="4CE2F12D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0A52C2C8" w14:textId="7777777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40723A9" w14:textId="43E15FA6" w:rsidR="004A35E8" w:rsidRPr="003C3ED4" w:rsidRDefault="004A35E8" w:rsidP="003C3ED4">
            <w:pPr>
              <w:spacing w:before="40" w:after="40"/>
            </w:pPr>
            <w:r w:rsidRPr="003C3ED4">
              <w:t xml:space="preserve">                               </w:t>
            </w:r>
            <w:r w:rsidRPr="003C3ED4">
              <w:rPr>
                <w:position w:val="-28"/>
              </w:rPr>
              <w:object w:dxaOrig="1740" w:dyaOrig="660" w14:anchorId="0FF1A205">
                <v:shape id="_x0000_i1092" type="#_x0000_t75" style="width:86.95pt;height:33.3pt" o:ole="">
                  <v:imagedata r:id="rId150" o:title=""/>
                </v:shape>
                <o:OLEObject Type="Embed" ProgID="Equation.DSMT4" ShapeID="_x0000_i1092" DrawAspect="Content" ObjectID="_1586586450" r:id="rId15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0EFDC4B" w14:textId="381F483C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M1</w:t>
            </w:r>
          </w:p>
        </w:tc>
      </w:tr>
      <w:tr w:rsidR="004A35E8" w:rsidRPr="003C3ED4" w14:paraId="33E0C797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097E9C79" w14:textId="7777777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94581BB" w14:textId="078B9F85" w:rsidR="004A35E8" w:rsidRPr="003C3ED4" w:rsidRDefault="004A35E8" w:rsidP="003C3ED4">
            <w:pPr>
              <w:spacing w:before="40" w:after="40"/>
            </w:pPr>
            <w:r w:rsidRPr="003C3ED4">
              <w:t xml:space="preserve"> </w:t>
            </w:r>
            <w:r w:rsidRPr="003C3ED4">
              <w:rPr>
                <w:position w:val="-10"/>
              </w:rPr>
              <w:object w:dxaOrig="2680" w:dyaOrig="360" w14:anchorId="2322F2FA">
                <v:shape id="_x0000_i1093" type="#_x0000_t75" style="width:134.5pt;height:18.35pt" o:ole="">
                  <v:imagedata r:id="rId152" o:title=""/>
                </v:shape>
                <o:OLEObject Type="Embed" ProgID="Equation.DSMT4" ShapeID="_x0000_i1093" DrawAspect="Content" ObjectID="_1586586451" r:id="rId153"/>
              </w:object>
            </w:r>
            <w:r w:rsidRPr="003C3ED4">
              <w:t xml:space="preserve">and  </w:t>
            </w:r>
            <w:r w:rsidRPr="003C3ED4">
              <w:rPr>
                <w:position w:val="-24"/>
              </w:rPr>
              <w:object w:dxaOrig="1719" w:dyaOrig="620" w14:anchorId="0ED017BF">
                <v:shape id="_x0000_i1094" type="#_x0000_t75" style="width:86.25pt;height:30.55pt" o:ole="">
                  <v:imagedata r:id="rId154" o:title=""/>
                </v:shape>
                <o:OLEObject Type="Embed" ProgID="Equation.DSMT4" ShapeID="_x0000_i1094" DrawAspect="Content" ObjectID="_1586586452" r:id="rId155"/>
              </w:object>
            </w:r>
            <w:r w:rsidRPr="003C3ED4">
              <w:t xml:space="preserve">     </w:t>
            </w:r>
            <w:r w:rsidRPr="003C3ED4">
              <w:rPr>
                <w:position w:val="-54"/>
              </w:rPr>
              <w:object w:dxaOrig="3240" w:dyaOrig="920" w14:anchorId="602BB355">
                <v:shape id="_x0000_i1095" type="#_x0000_t75" style="width:162.35pt;height:45.5pt" o:ole="">
                  <v:imagedata r:id="rId156" o:title=""/>
                </v:shape>
                <o:OLEObject Type="Embed" ProgID="Equation.DSMT4" ShapeID="_x0000_i1095" DrawAspect="Content" ObjectID="_1586586453" r:id="rId157"/>
              </w:object>
            </w:r>
            <w:r w:rsidRPr="003C3ED4">
              <w:t xml:space="preserve">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A8ED07A" w14:textId="12736A6A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M1A1</w:t>
            </w:r>
          </w:p>
        </w:tc>
      </w:tr>
      <w:tr w:rsidR="004A35E8" w:rsidRPr="003C3ED4" w14:paraId="735CA1C6" w14:textId="77777777" w:rsidTr="004A35E8">
        <w:trPr>
          <w:trHeight w:val="350"/>
          <w:jc w:val="center"/>
        </w:trPr>
        <w:tc>
          <w:tcPr>
            <w:tcW w:w="1271" w:type="dxa"/>
          </w:tcPr>
          <w:p w14:paraId="7BC4DCB3" w14:textId="7777777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A53C034" w14:textId="77777777" w:rsidR="004A35E8" w:rsidRPr="003C3ED4" w:rsidRDefault="004A35E8" w:rsidP="003C3ED4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A016A6E" w14:textId="70C627B7" w:rsidR="004A35E8" w:rsidRPr="003C3ED4" w:rsidRDefault="004A35E8" w:rsidP="003C3ED4">
            <w:pPr>
              <w:spacing w:before="40" w:after="40"/>
              <w:jc w:val="right"/>
              <w:rPr>
                <w:b/>
              </w:rPr>
            </w:pPr>
            <w:r w:rsidRPr="003C3ED4">
              <w:rPr>
                <w:b/>
              </w:rPr>
              <w:t>(5)</w:t>
            </w:r>
          </w:p>
        </w:tc>
      </w:tr>
      <w:tr w:rsidR="004A35E8" w:rsidRPr="003C3ED4" w14:paraId="13E66193" w14:textId="77777777" w:rsidTr="004A35E8">
        <w:trPr>
          <w:trHeight w:val="350"/>
          <w:jc w:val="center"/>
        </w:trPr>
        <w:tc>
          <w:tcPr>
            <w:tcW w:w="1271" w:type="dxa"/>
          </w:tcPr>
          <w:p w14:paraId="055BD0E9" w14:textId="7777777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E6A2A73" w14:textId="77777777" w:rsidR="004A35E8" w:rsidRPr="003C3ED4" w:rsidRDefault="004A35E8" w:rsidP="003C3ED4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9EB5345" w14:textId="7CEE950F" w:rsidR="004A35E8" w:rsidRPr="003C3ED4" w:rsidRDefault="004A35E8" w:rsidP="003C3ED4">
            <w:pPr>
              <w:spacing w:before="40" w:after="40"/>
              <w:jc w:val="right"/>
              <w:rPr>
                <w:b/>
              </w:rPr>
            </w:pPr>
            <w:r w:rsidRPr="003C3ED4">
              <w:rPr>
                <w:b/>
              </w:rPr>
              <w:t>(11 marks)</w:t>
            </w:r>
          </w:p>
        </w:tc>
      </w:tr>
      <w:tr w:rsidR="004A35E8" w:rsidRPr="003C3ED4" w14:paraId="7FDC1E84" w14:textId="77777777" w:rsidTr="004A35E8">
        <w:trPr>
          <w:trHeight w:val="350"/>
          <w:jc w:val="center"/>
        </w:trPr>
        <w:tc>
          <w:tcPr>
            <w:tcW w:w="1271" w:type="dxa"/>
            <w:vMerge w:val="restart"/>
          </w:tcPr>
          <w:p w14:paraId="14CCF1B5" w14:textId="40852DCA" w:rsidR="004A35E8" w:rsidRPr="003C3ED4" w:rsidRDefault="004A35E8" w:rsidP="003C3ED4">
            <w:pPr>
              <w:pageBreakBefore/>
              <w:spacing w:before="40" w:after="40"/>
              <w:jc w:val="center"/>
              <w:rPr>
                <w:b/>
              </w:rPr>
            </w:pPr>
            <w:r w:rsidRPr="003C3ED4">
              <w:rPr>
                <w:b/>
              </w:rPr>
              <w:lastRenderedPageBreak/>
              <w:t>9(a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5616DB8" w14:textId="0D5CFC92" w:rsidR="004A35E8" w:rsidRPr="003C3ED4" w:rsidRDefault="004A35E8" w:rsidP="003C3ED4">
            <w:pPr>
              <w:spacing w:before="40" w:after="40"/>
            </w:pPr>
            <w:r w:rsidRPr="003C3ED4">
              <w:t xml:space="preserve"> </w:t>
            </w:r>
            <w:r w:rsidRPr="003C3ED4">
              <w:rPr>
                <w:rFonts w:eastAsia="Calibri"/>
                <w:position w:val="-28"/>
              </w:rPr>
              <w:object w:dxaOrig="5440" w:dyaOrig="700" w14:anchorId="79F10F88">
                <v:shape id="_x0000_i1106" type="#_x0000_t75" style="width:271.7pt;height:35.3pt" o:ole="">
                  <v:imagedata r:id="rId158" o:title=""/>
                </v:shape>
                <o:OLEObject Type="Embed" ProgID="Equation.DSMT4" ShapeID="_x0000_i1106" DrawAspect="Content" ObjectID="_1586586454" r:id="rId15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5BAF1D3" w14:textId="5202366B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M1A1</w:t>
            </w:r>
          </w:p>
        </w:tc>
      </w:tr>
      <w:tr w:rsidR="004A35E8" w:rsidRPr="003C3ED4" w14:paraId="7E803196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3650F50C" w14:textId="7777777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AD5AC38" w14:textId="0EC6AC8A" w:rsidR="004A35E8" w:rsidRPr="003C3ED4" w:rsidRDefault="004A35E8" w:rsidP="003C3ED4">
            <w:pPr>
              <w:spacing w:before="40" w:after="40"/>
            </w:pPr>
            <w:r w:rsidRPr="003C3ED4">
              <w:t xml:space="preserve">                                                                  </w:t>
            </w:r>
            <w:r w:rsidRPr="003C3ED4">
              <w:rPr>
                <w:rFonts w:eastAsia="Calibri"/>
                <w:position w:val="-28"/>
              </w:rPr>
              <w:object w:dxaOrig="1640" w:dyaOrig="660" w14:anchorId="39EE873B">
                <v:shape id="_x0000_i1107" type="#_x0000_t75" style="width:81.5pt;height:32.6pt" o:ole="">
                  <v:imagedata r:id="rId160" o:title=""/>
                </v:shape>
                <o:OLEObject Type="Embed" ProgID="Equation.DSMT4" ShapeID="_x0000_i1107" DrawAspect="Content" ObjectID="_1586586455" r:id="rId16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23CB889" w14:textId="76D5F642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M1</w:t>
            </w:r>
          </w:p>
        </w:tc>
      </w:tr>
      <w:tr w:rsidR="004A35E8" w:rsidRPr="003C3ED4" w14:paraId="4E5242F6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74197398" w14:textId="7777777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F7492D8" w14:textId="243DCE77" w:rsidR="004A35E8" w:rsidRPr="003C3ED4" w:rsidRDefault="004A35E8" w:rsidP="003C3ED4">
            <w:pPr>
              <w:spacing w:before="40" w:after="40"/>
            </w:pPr>
            <w:r w:rsidRPr="003C3ED4">
              <w:t xml:space="preserve">                                                                   </w:t>
            </w:r>
            <w:r w:rsidRPr="003C3ED4">
              <w:rPr>
                <w:rFonts w:eastAsia="Calibri"/>
                <w:position w:val="-28"/>
              </w:rPr>
              <w:object w:dxaOrig="1020" w:dyaOrig="660" w14:anchorId="095530CD">
                <v:shape id="_x0000_i1108" type="#_x0000_t75" style="width:50.25pt;height:32.6pt" o:ole="">
                  <v:imagedata r:id="rId162" o:title=""/>
                </v:shape>
                <o:OLEObject Type="Embed" ProgID="Equation.DSMT4" ShapeID="_x0000_i1108" DrawAspect="Content" ObjectID="_1586586456" r:id="rId16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6322F6E" w14:textId="7226623A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A1*</w:t>
            </w:r>
          </w:p>
        </w:tc>
      </w:tr>
      <w:tr w:rsidR="004A35E8" w:rsidRPr="003C3ED4" w14:paraId="5E9DEB0E" w14:textId="77777777" w:rsidTr="004A35E8">
        <w:trPr>
          <w:trHeight w:val="350"/>
          <w:jc w:val="center"/>
        </w:trPr>
        <w:tc>
          <w:tcPr>
            <w:tcW w:w="1271" w:type="dxa"/>
          </w:tcPr>
          <w:p w14:paraId="5E9D7FB7" w14:textId="7777777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B398B09" w14:textId="77777777" w:rsidR="004A35E8" w:rsidRPr="003C3ED4" w:rsidRDefault="004A35E8" w:rsidP="003C3ED4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997C644" w14:textId="45933159" w:rsidR="004A35E8" w:rsidRPr="003C3ED4" w:rsidRDefault="004A35E8" w:rsidP="003C3ED4">
            <w:pPr>
              <w:spacing w:before="40" w:after="40"/>
              <w:jc w:val="right"/>
              <w:rPr>
                <w:b/>
              </w:rPr>
            </w:pPr>
            <w:r w:rsidRPr="003C3ED4">
              <w:rPr>
                <w:b/>
              </w:rPr>
              <w:t>(4)</w:t>
            </w:r>
          </w:p>
        </w:tc>
      </w:tr>
      <w:tr w:rsidR="004A35E8" w:rsidRPr="003C3ED4" w14:paraId="24B3B705" w14:textId="77777777" w:rsidTr="004A35E8">
        <w:trPr>
          <w:trHeight w:val="350"/>
          <w:jc w:val="center"/>
        </w:trPr>
        <w:tc>
          <w:tcPr>
            <w:tcW w:w="1271" w:type="dxa"/>
            <w:vMerge w:val="restart"/>
          </w:tcPr>
          <w:p w14:paraId="241796A2" w14:textId="435221CA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  <w:r w:rsidRPr="003C3ED4">
              <w:rPr>
                <w:b/>
              </w:rPr>
              <w:t>9(b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7FA806C" w14:textId="050C51A1" w:rsidR="004A35E8" w:rsidRPr="003C3ED4" w:rsidRDefault="004A35E8" w:rsidP="003C3ED4">
            <w:pPr>
              <w:spacing w:before="40" w:after="40"/>
            </w:pPr>
            <w:r w:rsidRPr="003C3ED4">
              <w:t xml:space="preserve">                     </w:t>
            </w:r>
            <w:r w:rsidRPr="003C3ED4">
              <w:rPr>
                <w:rFonts w:eastAsia="Calibri"/>
                <w:position w:val="-28"/>
              </w:rPr>
              <w:object w:dxaOrig="2740" w:dyaOrig="700" w14:anchorId="3AD8FAED">
                <v:shape id="_x0000_i1104" type="#_x0000_t75" style="width:137.2pt;height:35.3pt" o:ole="">
                  <v:imagedata r:id="rId164" o:title=""/>
                </v:shape>
                <o:OLEObject Type="Embed" ProgID="Equation.DSMT4" ShapeID="_x0000_i1104" DrawAspect="Content" ObjectID="_1586586457" r:id="rId16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01D7239" w14:textId="175FD6D0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M1 A1</w:t>
            </w:r>
          </w:p>
        </w:tc>
      </w:tr>
      <w:tr w:rsidR="004A35E8" w:rsidRPr="003C3ED4" w14:paraId="15E6DC28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7E4FA9FE" w14:textId="7777777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1396A16" w14:textId="0DFE768E" w:rsidR="004A35E8" w:rsidRPr="003C3ED4" w:rsidRDefault="004A35E8" w:rsidP="003C3ED4">
            <w:pPr>
              <w:spacing w:before="40" w:after="40"/>
            </w:pPr>
            <w:r w:rsidRPr="003C3ED4">
              <w:t xml:space="preserve">                          </w:t>
            </w:r>
            <w:r w:rsidRPr="003C3ED4">
              <w:rPr>
                <w:rFonts w:eastAsia="Calibri"/>
                <w:position w:val="-28"/>
              </w:rPr>
              <w:object w:dxaOrig="1640" w:dyaOrig="700" w14:anchorId="5A872760">
                <v:shape id="_x0000_i1105" type="#_x0000_t75" style="width:81.5pt;height:35.3pt" o:ole="">
                  <v:imagedata r:id="rId166" o:title=""/>
                </v:shape>
                <o:OLEObject Type="Embed" ProgID="Equation.DSMT4" ShapeID="_x0000_i1105" DrawAspect="Content" ObjectID="_1586586458" r:id="rId167"/>
              </w:object>
            </w:r>
            <w:r w:rsidRPr="003C3ED4">
              <w:t xml:space="preserve">                                                           cso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2A7AEBA" w14:textId="7616CF8B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A1</w:t>
            </w:r>
          </w:p>
        </w:tc>
      </w:tr>
      <w:tr w:rsidR="004A35E8" w:rsidRPr="003C3ED4" w14:paraId="17D2EF10" w14:textId="77777777" w:rsidTr="004A35E8">
        <w:trPr>
          <w:trHeight w:val="350"/>
          <w:jc w:val="center"/>
        </w:trPr>
        <w:tc>
          <w:tcPr>
            <w:tcW w:w="1271" w:type="dxa"/>
          </w:tcPr>
          <w:p w14:paraId="3E58CCAA" w14:textId="7777777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FB06A20" w14:textId="77777777" w:rsidR="004A35E8" w:rsidRPr="003C3ED4" w:rsidRDefault="004A35E8" w:rsidP="003C3ED4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DE43BB1" w14:textId="6424FCE8" w:rsidR="004A35E8" w:rsidRPr="003C3ED4" w:rsidRDefault="004A35E8" w:rsidP="003C3ED4">
            <w:pPr>
              <w:spacing w:before="40" w:after="40"/>
              <w:jc w:val="right"/>
              <w:rPr>
                <w:b/>
              </w:rPr>
            </w:pPr>
            <w:r w:rsidRPr="003C3ED4">
              <w:rPr>
                <w:b/>
              </w:rPr>
              <w:t>(3)</w:t>
            </w:r>
          </w:p>
        </w:tc>
      </w:tr>
      <w:tr w:rsidR="004A35E8" w:rsidRPr="003C3ED4" w14:paraId="06CFAF1F" w14:textId="77777777" w:rsidTr="004A35E8">
        <w:trPr>
          <w:trHeight w:val="350"/>
          <w:jc w:val="center"/>
        </w:trPr>
        <w:tc>
          <w:tcPr>
            <w:tcW w:w="1271" w:type="dxa"/>
            <w:vMerge w:val="restart"/>
          </w:tcPr>
          <w:p w14:paraId="673B5AA1" w14:textId="44A443D0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  <w:r w:rsidRPr="003C3ED4">
              <w:rPr>
                <w:b/>
              </w:rPr>
              <w:t>9(c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B10C37A" w14:textId="037DD0E2" w:rsidR="004A35E8" w:rsidRPr="003C3ED4" w:rsidRDefault="004A35E8" w:rsidP="003C3ED4">
            <w:pPr>
              <w:spacing w:before="40" w:after="40"/>
            </w:pPr>
            <w:r w:rsidRPr="003C3ED4">
              <w:t xml:space="preserve">Maximum occurs when </w:t>
            </w:r>
            <w:r w:rsidRPr="003C3ED4">
              <w:rPr>
                <w:rFonts w:eastAsia="Calibri"/>
                <w:position w:val="-10"/>
              </w:rPr>
              <w:object w:dxaOrig="3159" w:dyaOrig="360" w14:anchorId="7A074265">
                <v:shape id="_x0000_i1100" type="#_x0000_t75" style="width:158.25pt;height:17.65pt" o:ole="">
                  <v:imagedata r:id="rId168" o:title=""/>
                </v:shape>
                <o:OLEObject Type="Embed" ProgID="Equation.DSMT4" ShapeID="_x0000_i1100" DrawAspect="Content" ObjectID="_1586586459" r:id="rId16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D281C39" w14:textId="08CC86F1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M1</w:t>
            </w:r>
          </w:p>
        </w:tc>
      </w:tr>
      <w:tr w:rsidR="004A35E8" w:rsidRPr="003C3ED4" w14:paraId="44A295AC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3E1533C0" w14:textId="7777777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E6F0FCF" w14:textId="1D9D9258" w:rsidR="004A35E8" w:rsidRPr="003C3ED4" w:rsidRDefault="004A35E8" w:rsidP="003C3ED4">
            <w:pPr>
              <w:spacing w:before="40" w:after="40"/>
            </w:pPr>
            <w:r w:rsidRPr="003C3ED4">
              <w:t xml:space="preserve">                                                                                       </w:t>
            </w:r>
            <w:r w:rsidRPr="003C3ED4">
              <w:rPr>
                <w:rFonts w:eastAsia="Calibri"/>
                <w:position w:val="-8"/>
              </w:rPr>
              <w:object w:dxaOrig="1020" w:dyaOrig="360" w14:anchorId="296187A5">
                <v:shape id="_x0000_i1101" type="#_x0000_t75" style="width:50.25pt;height:17.65pt" o:ole="">
                  <v:imagedata r:id="rId170" o:title=""/>
                </v:shape>
                <o:OLEObject Type="Embed" ProgID="Equation.DSMT4" ShapeID="_x0000_i1101" DrawAspect="Content" ObjectID="_1586586460" r:id="rId17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5BE67D8" w14:textId="410405CC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A1</w:t>
            </w:r>
          </w:p>
        </w:tc>
      </w:tr>
      <w:tr w:rsidR="004A35E8" w:rsidRPr="003C3ED4" w14:paraId="50DC89B8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5AEFE265" w14:textId="7777777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FCD193A" w14:textId="29A993D9" w:rsidR="004A35E8" w:rsidRPr="003C3ED4" w:rsidRDefault="004A35E8" w:rsidP="003C3ED4">
            <w:pPr>
              <w:spacing w:before="40" w:after="40"/>
            </w:pPr>
            <w:r w:rsidRPr="003C3ED4">
              <w:t xml:space="preserve">                                       When </w:t>
            </w:r>
            <w:r w:rsidRPr="003C3ED4">
              <w:rPr>
                <w:rFonts w:eastAsia="Calibri"/>
                <w:position w:val="-24"/>
              </w:rPr>
              <w:object w:dxaOrig="2060" w:dyaOrig="680" w14:anchorId="525F360E">
                <v:shape id="_x0000_i1102" type="#_x0000_t75" style="width:101.9pt;height:33.95pt" o:ole="">
                  <v:imagedata r:id="rId172" o:title=""/>
                </v:shape>
                <o:OLEObject Type="Embed" ProgID="Equation.DSMT4" ShapeID="_x0000_i1102" DrawAspect="Content" ObjectID="_1586586461" r:id="rId17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A4DAC6C" w14:textId="34A41FAC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M1 A1</w:t>
            </w:r>
          </w:p>
        </w:tc>
      </w:tr>
      <w:tr w:rsidR="004A35E8" w:rsidRPr="003C3ED4" w14:paraId="7F150755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48BD8077" w14:textId="7777777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8F633A4" w14:textId="2FAD7023" w:rsidR="004A35E8" w:rsidRPr="003C3ED4" w:rsidRDefault="004A35E8" w:rsidP="003C3ED4">
            <w:pPr>
              <w:spacing w:before="40" w:after="40"/>
            </w:pPr>
            <w:r w:rsidRPr="003C3ED4">
              <w:t xml:space="preserve">                                       Range of h(</w:t>
            </w:r>
            <w:r w:rsidRPr="003C3ED4">
              <w:rPr>
                <w:i/>
              </w:rPr>
              <w:t>x</w:t>
            </w:r>
            <w:r w:rsidRPr="003C3ED4">
              <w:t xml:space="preserve">) is  </w:t>
            </w:r>
            <w:r w:rsidRPr="003C3ED4">
              <w:rPr>
                <w:rFonts w:eastAsia="Calibri"/>
                <w:position w:val="-24"/>
              </w:rPr>
              <w:object w:dxaOrig="1420" w:dyaOrig="680" w14:anchorId="4A8371B1">
                <v:shape id="_x0000_i1103" type="#_x0000_t75" style="width:71.3pt;height:33.95pt" o:ole="">
                  <v:imagedata r:id="rId174" o:title=""/>
                </v:shape>
                <o:OLEObject Type="Embed" ProgID="Equation.DSMT4" ShapeID="_x0000_i1103" DrawAspect="Content" ObjectID="_1586586462" r:id="rId17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827EF53" w14:textId="2BB3CA94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A1ft</w:t>
            </w:r>
          </w:p>
        </w:tc>
      </w:tr>
      <w:tr w:rsidR="004A35E8" w:rsidRPr="003C3ED4" w14:paraId="0351FC73" w14:textId="77777777" w:rsidTr="004A35E8">
        <w:trPr>
          <w:trHeight w:val="350"/>
          <w:jc w:val="center"/>
        </w:trPr>
        <w:tc>
          <w:tcPr>
            <w:tcW w:w="1271" w:type="dxa"/>
          </w:tcPr>
          <w:p w14:paraId="40AE7451" w14:textId="7777777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FB11C64" w14:textId="77777777" w:rsidR="004A35E8" w:rsidRPr="003C3ED4" w:rsidRDefault="004A35E8" w:rsidP="003C3ED4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89B27C8" w14:textId="2B6F5DC4" w:rsidR="004A35E8" w:rsidRPr="003C3ED4" w:rsidRDefault="004A35E8" w:rsidP="003C3ED4">
            <w:pPr>
              <w:spacing w:before="40" w:after="40"/>
              <w:jc w:val="right"/>
              <w:rPr>
                <w:b/>
              </w:rPr>
            </w:pPr>
            <w:r w:rsidRPr="003C3ED4">
              <w:rPr>
                <w:b/>
              </w:rPr>
              <w:t>(5)</w:t>
            </w:r>
          </w:p>
        </w:tc>
      </w:tr>
      <w:tr w:rsidR="004A35E8" w:rsidRPr="003C3ED4" w14:paraId="5B6AFB55" w14:textId="77777777" w:rsidTr="004A35E8">
        <w:trPr>
          <w:trHeight w:val="350"/>
          <w:jc w:val="center"/>
        </w:trPr>
        <w:tc>
          <w:tcPr>
            <w:tcW w:w="1271" w:type="dxa"/>
          </w:tcPr>
          <w:p w14:paraId="51490D83" w14:textId="7777777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A983B52" w14:textId="77777777" w:rsidR="004A35E8" w:rsidRPr="003C3ED4" w:rsidRDefault="004A35E8" w:rsidP="003C3ED4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D28A5BC" w14:textId="6A6D0569" w:rsidR="004A35E8" w:rsidRPr="003C3ED4" w:rsidRDefault="004A35E8" w:rsidP="003C3ED4">
            <w:pPr>
              <w:spacing w:before="40" w:after="40"/>
              <w:jc w:val="right"/>
              <w:rPr>
                <w:b/>
              </w:rPr>
            </w:pPr>
            <w:r w:rsidRPr="003C3ED4">
              <w:rPr>
                <w:b/>
              </w:rPr>
              <w:t>(12 marks)</w:t>
            </w:r>
          </w:p>
        </w:tc>
      </w:tr>
      <w:tr w:rsidR="004A35E8" w:rsidRPr="003C3ED4" w14:paraId="73EDD3B6" w14:textId="77777777" w:rsidTr="004A35E8">
        <w:trPr>
          <w:trHeight w:val="350"/>
          <w:jc w:val="center"/>
        </w:trPr>
        <w:tc>
          <w:tcPr>
            <w:tcW w:w="1271" w:type="dxa"/>
            <w:vMerge w:val="restart"/>
          </w:tcPr>
          <w:p w14:paraId="7D2643EF" w14:textId="4821295C" w:rsidR="004A35E8" w:rsidRPr="003C3ED4" w:rsidRDefault="004A35E8" w:rsidP="003C3ED4">
            <w:pPr>
              <w:pageBreakBefore/>
              <w:spacing w:before="40" w:after="40"/>
              <w:jc w:val="center"/>
              <w:rPr>
                <w:b/>
              </w:rPr>
            </w:pPr>
            <w:r w:rsidRPr="003C3ED4">
              <w:rPr>
                <w:b/>
              </w:rPr>
              <w:lastRenderedPageBreak/>
              <w:t>10(a)</w:t>
            </w: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</w:tcPr>
          <w:p w14:paraId="4009172B" w14:textId="058B98E2" w:rsidR="004A35E8" w:rsidRPr="003C3ED4" w:rsidRDefault="004A35E8" w:rsidP="003C3ED4">
            <w:pPr>
              <w:spacing w:before="40" w:after="40"/>
            </w:pPr>
            <w:r w:rsidRPr="003C3ED4">
              <w:rPr>
                <w:position w:val="-28"/>
                <w:lang w:val="en-US"/>
              </w:rPr>
              <w:object w:dxaOrig="1460" w:dyaOrig="639" w14:anchorId="5A183349">
                <v:shape id="_x0000_i1111" type="#_x0000_t75" style="width:73.35pt;height:31.25pt" o:ole="">
                  <v:imagedata r:id="rId176" o:title=""/>
                </v:shape>
                <o:OLEObject Type="Embed" ProgID="Equation.DSMT4" ShapeID="_x0000_i1111" DrawAspect="Content" ObjectID="_1586586463" r:id="rId17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7CAA377" w14:textId="7777777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</w:p>
        </w:tc>
      </w:tr>
      <w:tr w:rsidR="004A35E8" w:rsidRPr="003C3ED4" w14:paraId="56A61AA1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44D0F8CE" w14:textId="7777777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vAlign w:val="center"/>
          </w:tcPr>
          <w:p w14:paraId="4EB70C31" w14:textId="6E43E385" w:rsidR="004A35E8" w:rsidRPr="003C3ED4" w:rsidRDefault="004A35E8" w:rsidP="003C3ED4">
            <w:pPr>
              <w:spacing w:before="40" w:after="40"/>
            </w:pPr>
            <w:r w:rsidRPr="003C3ED4">
              <w:t xml:space="preserve">Apply quotient rule: </w:t>
            </w:r>
            <w:r w:rsidRPr="003C3ED4">
              <w:rPr>
                <w:position w:val="-42"/>
              </w:rPr>
              <w:object w:dxaOrig="3120" w:dyaOrig="940" w14:anchorId="235EFCB7">
                <v:shape id="_x0000_i1110" type="#_x0000_t75" style="width:156.25pt;height:47.55pt" o:ole="">
                  <v:imagedata r:id="rId178" o:title=""/>
                </v:shape>
                <o:OLEObject Type="Embed" ProgID="Equation.DSMT4" ShapeID="_x0000_i1110" DrawAspect="Content" ObjectID="_1586586464" r:id="rId17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F5B8FBC" w14:textId="7777777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</w:p>
        </w:tc>
      </w:tr>
      <w:tr w:rsidR="004A35E8" w:rsidRPr="003C3ED4" w14:paraId="04DF998F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7231B8D2" w14:textId="7777777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678" w:type="dxa"/>
            <w:gridSpan w:val="3"/>
            <w:vAlign w:val="center"/>
          </w:tcPr>
          <w:p w14:paraId="788C3391" w14:textId="665D9B0F" w:rsidR="004A35E8" w:rsidRPr="003C3ED4" w:rsidRDefault="004A35E8" w:rsidP="003C3ED4">
            <w:pPr>
              <w:spacing w:before="40" w:after="40"/>
            </w:pPr>
            <w:r w:rsidRPr="003C3ED4">
              <w:rPr>
                <w:position w:val="-32"/>
              </w:rPr>
              <w:object w:dxaOrig="4580" w:dyaOrig="680" w14:anchorId="5A1803FB">
                <v:shape id="_x0000_i1109" type="#_x0000_t75" style="width:228.9pt;height:34.65pt" o:ole="">
                  <v:imagedata r:id="rId180" o:title=""/>
                </v:shape>
                <o:OLEObject Type="Embed" ProgID="Equation.DSMT4" ShapeID="_x0000_i1109" DrawAspect="Content" ObjectID="_1586586465" r:id="rId181"/>
              </w:object>
            </w:r>
          </w:p>
        </w:tc>
        <w:tc>
          <w:tcPr>
            <w:tcW w:w="2693" w:type="dxa"/>
            <w:gridSpan w:val="2"/>
            <w:vAlign w:val="center"/>
          </w:tcPr>
          <w:p w14:paraId="35A33571" w14:textId="3012775A" w:rsidR="004A35E8" w:rsidRPr="003C3ED4" w:rsidRDefault="004A35E8" w:rsidP="003C3ED4">
            <w:pPr>
              <w:spacing w:before="40" w:after="40"/>
            </w:pPr>
            <w:r w:rsidRPr="003C3ED4">
              <w:t xml:space="preserve">Applying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v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uv'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  <w:r w:rsidRPr="003C3ED4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145FBF4" w14:textId="4F79768F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M1</w:t>
            </w:r>
          </w:p>
        </w:tc>
      </w:tr>
      <w:tr w:rsidR="004A35E8" w:rsidRPr="003C3ED4" w14:paraId="0DD21A37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6A13A2C8" w14:textId="7777777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678" w:type="dxa"/>
            <w:gridSpan w:val="3"/>
          </w:tcPr>
          <w:p w14:paraId="0E58B56A" w14:textId="77777777" w:rsidR="004A35E8" w:rsidRPr="003C3ED4" w:rsidRDefault="004A35E8" w:rsidP="003C3ED4">
            <w:pPr>
              <w:spacing w:before="40" w:after="40"/>
            </w:pPr>
          </w:p>
        </w:tc>
        <w:tc>
          <w:tcPr>
            <w:tcW w:w="2693" w:type="dxa"/>
            <w:gridSpan w:val="2"/>
            <w:vAlign w:val="center"/>
          </w:tcPr>
          <w:p w14:paraId="7C34666A" w14:textId="01C63501" w:rsidR="004A35E8" w:rsidRPr="003C3ED4" w:rsidRDefault="004A35E8" w:rsidP="003C3ED4">
            <w:pPr>
              <w:spacing w:before="40" w:after="40"/>
            </w:pPr>
            <w:r w:rsidRPr="003C3ED4">
              <w:t xml:space="preserve">Any one term correct on the numerator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149F895" w14:textId="2BEC0DCE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A1</w:t>
            </w:r>
          </w:p>
        </w:tc>
      </w:tr>
      <w:tr w:rsidR="004A35E8" w:rsidRPr="003C3ED4" w14:paraId="339C794F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6315864E" w14:textId="7777777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678" w:type="dxa"/>
            <w:gridSpan w:val="3"/>
          </w:tcPr>
          <w:p w14:paraId="4BCE4EA7" w14:textId="77777777" w:rsidR="004A35E8" w:rsidRPr="003C3ED4" w:rsidRDefault="004A35E8" w:rsidP="003C3ED4">
            <w:pPr>
              <w:spacing w:before="40" w:after="40"/>
            </w:pPr>
          </w:p>
        </w:tc>
        <w:tc>
          <w:tcPr>
            <w:tcW w:w="2693" w:type="dxa"/>
            <w:gridSpan w:val="2"/>
            <w:vAlign w:val="center"/>
          </w:tcPr>
          <w:p w14:paraId="44AC4139" w14:textId="19DA5249" w:rsidR="004A35E8" w:rsidRPr="003C3ED4" w:rsidRDefault="004A35E8" w:rsidP="003C3ED4">
            <w:pPr>
              <w:spacing w:before="40" w:after="40"/>
            </w:pPr>
            <w:r w:rsidRPr="003C3ED4">
              <w:t>Fully correct (unsimplified)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F4EF868" w14:textId="679378B5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A1</w:t>
            </w:r>
          </w:p>
        </w:tc>
      </w:tr>
      <w:tr w:rsidR="004A35E8" w:rsidRPr="003C3ED4" w14:paraId="387A08AE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04621B8E" w14:textId="7777777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</w:tcPr>
          <w:p w14:paraId="071B086B" w14:textId="5B69C2C3" w:rsidR="004A35E8" w:rsidRPr="003C3ED4" w:rsidRDefault="004A35E8" w:rsidP="003C3ED4">
            <w:pPr>
              <w:spacing w:before="40" w:after="40"/>
            </w:pPr>
            <w:r w:rsidRPr="003C3ED4">
              <w:rPr>
                <w:position w:val="-32"/>
              </w:rPr>
              <w:object w:dxaOrig="4340" w:dyaOrig="700" w14:anchorId="1F8AAED1">
                <v:shape id="_x0000_i1112" type="#_x0000_t75" style="width:217.35pt;height:34.65pt" o:ole="">
                  <v:imagedata r:id="rId182" o:title=""/>
                </v:shape>
                <o:OLEObject Type="Embed" ProgID="Equation.DSMT4" ShapeID="_x0000_i1112" DrawAspect="Content" ObjectID="_1586586466" r:id="rId18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31E9D01" w14:textId="7777777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</w:p>
        </w:tc>
      </w:tr>
      <w:tr w:rsidR="004A35E8" w:rsidRPr="003C3ED4" w14:paraId="572A1B00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678AFE00" w14:textId="7777777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678" w:type="dxa"/>
            <w:gridSpan w:val="3"/>
          </w:tcPr>
          <w:p w14:paraId="5A3F406E" w14:textId="5C2B02A5" w:rsidR="004A35E8" w:rsidRPr="003C3ED4" w:rsidRDefault="004A35E8" w:rsidP="003C3ED4">
            <w:pPr>
              <w:spacing w:before="40" w:after="40"/>
            </w:pPr>
            <w:r w:rsidRPr="003C3ED4">
              <w:rPr>
                <w:position w:val="-32"/>
              </w:rPr>
              <w:object w:dxaOrig="4340" w:dyaOrig="700" w14:anchorId="7ECB6693">
                <v:shape id="_x0000_i1113" type="#_x0000_t75" style="width:217.35pt;height:34.65pt" o:ole="">
                  <v:imagedata r:id="rId184" o:title=""/>
                </v:shape>
                <o:OLEObject Type="Embed" ProgID="Equation.DSMT4" ShapeID="_x0000_i1113" DrawAspect="Content" ObjectID="_1586586467" r:id="rId185"/>
              </w:object>
            </w:r>
          </w:p>
        </w:tc>
        <w:tc>
          <w:tcPr>
            <w:tcW w:w="2693" w:type="dxa"/>
            <w:gridSpan w:val="2"/>
            <w:vAlign w:val="center"/>
          </w:tcPr>
          <w:p w14:paraId="2CB00BFA" w14:textId="77777777" w:rsidR="004A35E8" w:rsidRPr="003C3ED4" w:rsidRDefault="004A35E8" w:rsidP="003C3ED4">
            <w:pPr>
              <w:spacing w:before="40" w:after="40"/>
              <w:jc w:val="right"/>
            </w:pPr>
            <w:r w:rsidRPr="003C3ED4">
              <w:t>For correct proof with an understanding that</w:t>
            </w:r>
            <w:r w:rsidRPr="003C3ED4">
              <w:rPr>
                <w:position w:val="-10"/>
              </w:rPr>
              <w:object w:dxaOrig="1939" w:dyaOrig="340" w14:anchorId="79116DD9">
                <v:shape id="_x0000_i1114" type="#_x0000_t75" style="width:96.45pt;height:17pt" o:ole="">
                  <v:imagedata r:id="rId186" o:title=""/>
                </v:shape>
                <o:OLEObject Type="Embed" ProgID="Equation.DSMT4" ShapeID="_x0000_i1114" DrawAspect="Content" ObjectID="_1586586468" r:id="rId187"/>
              </w:object>
            </w:r>
          </w:p>
          <w:p w14:paraId="4797B485" w14:textId="78C85041" w:rsidR="004A35E8" w:rsidRPr="003C3ED4" w:rsidRDefault="004A35E8" w:rsidP="003C3ED4">
            <w:pPr>
              <w:spacing w:before="40" w:after="40"/>
              <w:jc w:val="right"/>
            </w:pPr>
            <w:r w:rsidRPr="003C3ED4">
              <w:t>No errors seen in working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1F53620" w14:textId="7777777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</w:p>
        </w:tc>
      </w:tr>
      <w:tr w:rsidR="004A35E8" w:rsidRPr="003C3ED4" w14:paraId="6193CA09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772832EF" w14:textId="7777777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</w:tcPr>
          <w:p w14:paraId="4326BA6D" w14:textId="6056A8EE" w:rsidR="004A35E8" w:rsidRPr="003C3ED4" w:rsidRDefault="004A35E8" w:rsidP="003C3ED4">
            <w:pPr>
              <w:spacing w:before="40" w:after="40"/>
            </w:pPr>
            <w:r w:rsidRPr="003C3ED4">
              <w:rPr>
                <w:position w:val="-32"/>
              </w:rPr>
              <w:object w:dxaOrig="2659" w:dyaOrig="680" w14:anchorId="37BBD708">
                <v:shape id="_x0000_i1115" type="#_x0000_t75" style="width:132.45pt;height:34.65pt" o:ole="">
                  <v:imagedata r:id="rId188" o:title=""/>
                </v:shape>
                <o:OLEObject Type="Embed" ProgID="Equation.DSMT4" ShapeID="_x0000_i1115" DrawAspect="Content" ObjectID="_1586586469" r:id="rId189"/>
              </w:object>
            </w:r>
            <w:r w:rsidRPr="003C3ED4">
              <w:t xml:space="preserve">   (as required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FCAC928" w14:textId="5F061343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A1*</w:t>
            </w:r>
          </w:p>
        </w:tc>
      </w:tr>
      <w:tr w:rsidR="004A35E8" w:rsidRPr="003C3ED4" w14:paraId="700DC477" w14:textId="77777777" w:rsidTr="004A35E8">
        <w:trPr>
          <w:trHeight w:val="350"/>
          <w:jc w:val="center"/>
        </w:trPr>
        <w:tc>
          <w:tcPr>
            <w:tcW w:w="1271" w:type="dxa"/>
          </w:tcPr>
          <w:p w14:paraId="569D85DA" w14:textId="7777777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</w:tcPr>
          <w:p w14:paraId="4702889C" w14:textId="77777777" w:rsidR="004A35E8" w:rsidRPr="003C3ED4" w:rsidRDefault="004A35E8" w:rsidP="003C3ED4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14:paraId="473FA79B" w14:textId="071DE568" w:rsidR="004A35E8" w:rsidRPr="003C3ED4" w:rsidRDefault="004A35E8" w:rsidP="003C3ED4">
            <w:pPr>
              <w:spacing w:before="40" w:after="40"/>
              <w:jc w:val="right"/>
              <w:rPr>
                <w:b/>
              </w:rPr>
            </w:pPr>
            <w:r w:rsidRPr="003C3ED4">
              <w:rPr>
                <w:b/>
              </w:rPr>
              <w:t>(4)</w:t>
            </w:r>
          </w:p>
        </w:tc>
      </w:tr>
      <w:tr w:rsidR="004A35E8" w:rsidRPr="003C3ED4" w14:paraId="6F94EC90" w14:textId="77777777" w:rsidTr="003C3ED4">
        <w:trPr>
          <w:trHeight w:val="350"/>
          <w:jc w:val="center"/>
        </w:trPr>
        <w:tc>
          <w:tcPr>
            <w:tcW w:w="1271" w:type="dxa"/>
            <w:vMerge w:val="restart"/>
          </w:tcPr>
          <w:p w14:paraId="3DBB7CFE" w14:textId="43A48BA5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  <w:r w:rsidRPr="003C3ED4">
              <w:rPr>
                <w:b/>
              </w:rPr>
              <w:t>10(b)</w:t>
            </w:r>
          </w:p>
        </w:tc>
        <w:tc>
          <w:tcPr>
            <w:tcW w:w="5387" w:type="dxa"/>
            <w:gridSpan w:val="4"/>
          </w:tcPr>
          <w:p w14:paraId="5CB6F403" w14:textId="61BDCA77" w:rsidR="004A35E8" w:rsidRPr="003C3ED4" w:rsidRDefault="004A35E8" w:rsidP="003C3ED4">
            <w:pPr>
              <w:spacing w:before="40" w:after="40"/>
            </w:pPr>
            <w:r w:rsidRPr="003C3ED4">
              <w:t xml:space="preserve">When </w:t>
            </w:r>
            <w:r w:rsidRPr="003C3ED4">
              <w:rPr>
                <w:position w:val="-12"/>
              </w:rPr>
              <w:object w:dxaOrig="560" w:dyaOrig="340" w14:anchorId="20F6881F">
                <v:shape id="_x0000_i1147" type="#_x0000_t75" style="width:27.85pt;height:17pt" o:ole="">
                  <v:imagedata r:id="rId190" o:title=""/>
                </v:shape>
                <o:OLEObject Type="Embed" ProgID="Equation.DSMT4" ShapeID="_x0000_i1147" DrawAspect="Content" ObjectID="_1586586470" r:id="rId191"/>
              </w:object>
            </w:r>
            <w:r w:rsidRPr="003C3ED4">
              <w:t xml:space="preserve">,  </w:t>
            </w:r>
            <w:r w:rsidRPr="003C3ED4">
              <w:rPr>
                <w:position w:val="-28"/>
              </w:rPr>
              <w:object w:dxaOrig="2020" w:dyaOrig="639" w14:anchorId="2CD0CFBA">
                <v:shape id="_x0000_i1148" type="#_x0000_t75" style="width:101.2pt;height:31.25pt" o:ole="">
                  <v:imagedata r:id="rId192" o:title=""/>
                </v:shape>
                <o:OLEObject Type="Embed" ProgID="Equation.DSMT4" ShapeID="_x0000_i1148" DrawAspect="Content" ObjectID="_1586586471" r:id="rId193"/>
              </w:object>
            </w:r>
          </w:p>
        </w:tc>
        <w:tc>
          <w:tcPr>
            <w:tcW w:w="1984" w:type="dxa"/>
            <w:vAlign w:val="center"/>
          </w:tcPr>
          <w:p w14:paraId="71BC0BD3" w14:textId="183A4FD9" w:rsidR="004A35E8" w:rsidRPr="003C3ED4" w:rsidRDefault="004A35E8" w:rsidP="003C3ED4">
            <w:pPr>
              <w:spacing w:before="40" w:after="40"/>
            </w:pPr>
            <w:r w:rsidRPr="003C3ED4">
              <w:rPr>
                <w:position w:val="-10"/>
              </w:rPr>
              <w:object w:dxaOrig="540" w:dyaOrig="300" w14:anchorId="490D2467">
                <v:shape id="_x0000_i1149" type="#_x0000_t75" style="width:27.15pt;height:14.95pt" o:ole="">
                  <v:imagedata r:id="rId194" o:title=""/>
                </v:shape>
                <o:OLEObject Type="Embed" ProgID="Equation.DSMT4" ShapeID="_x0000_i1149" DrawAspect="Content" ObjectID="_1586586472" r:id="rId19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61E9DB4" w14:textId="1015F5CD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B1</w:t>
            </w:r>
          </w:p>
        </w:tc>
      </w:tr>
      <w:tr w:rsidR="004A35E8" w:rsidRPr="003C3ED4" w14:paraId="0FAE9FBD" w14:textId="77777777" w:rsidTr="003C3ED4">
        <w:trPr>
          <w:trHeight w:val="350"/>
          <w:jc w:val="center"/>
        </w:trPr>
        <w:tc>
          <w:tcPr>
            <w:tcW w:w="1271" w:type="dxa"/>
            <w:vMerge/>
          </w:tcPr>
          <w:p w14:paraId="65D7A725" w14:textId="7777777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5387" w:type="dxa"/>
            <w:gridSpan w:val="4"/>
          </w:tcPr>
          <w:p w14:paraId="1D34172D" w14:textId="0F368999" w:rsidR="004A35E8" w:rsidRPr="003C3ED4" w:rsidRDefault="004A35E8" w:rsidP="003C3ED4">
            <w:pPr>
              <w:spacing w:before="40" w:after="40"/>
            </w:pPr>
            <w:r w:rsidRPr="003C3ED4">
              <w:t xml:space="preserve">At </w:t>
            </w:r>
            <w:r w:rsidRPr="003C3ED4">
              <w:rPr>
                <w:position w:val="-28"/>
              </w:rPr>
              <w:object w:dxaOrig="4620" w:dyaOrig="639" w14:anchorId="35837544">
                <v:shape id="_x0000_i1150" type="#_x0000_t75" style="width:230.95pt;height:31.25pt" o:ole="">
                  <v:imagedata r:id="rId196" o:title=""/>
                </v:shape>
                <o:OLEObject Type="Embed" ProgID="Equation.DSMT4" ShapeID="_x0000_i1150" DrawAspect="Content" ObjectID="_1586586473" r:id="rId197"/>
              </w:object>
            </w:r>
          </w:p>
        </w:tc>
        <w:tc>
          <w:tcPr>
            <w:tcW w:w="1984" w:type="dxa"/>
            <w:vAlign w:val="center"/>
          </w:tcPr>
          <w:p w14:paraId="7269DFED" w14:textId="2D3BFADB" w:rsidR="004A35E8" w:rsidRPr="003C3ED4" w:rsidRDefault="004A35E8" w:rsidP="003C3ED4">
            <w:pPr>
              <w:spacing w:before="40" w:after="40"/>
            </w:pPr>
            <w:r w:rsidRPr="003C3ED4">
              <w:rPr>
                <w:position w:val="-10"/>
              </w:rPr>
              <w:object w:dxaOrig="1060" w:dyaOrig="300" w14:anchorId="3A496888">
                <v:shape id="_x0000_i1151" type="#_x0000_t75" style="width:53pt;height:14.95pt" o:ole="">
                  <v:imagedata r:id="rId198" o:title=""/>
                </v:shape>
                <o:OLEObject Type="Embed" ProgID="Equation.DSMT4" ShapeID="_x0000_i1151" DrawAspect="Content" ObjectID="_1586586474" r:id="rId19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2C08B58" w14:textId="7113680A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B1</w:t>
            </w:r>
          </w:p>
        </w:tc>
      </w:tr>
      <w:tr w:rsidR="004A35E8" w:rsidRPr="003C3ED4" w14:paraId="450FA831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1C6E68FA" w14:textId="7777777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260" w:type="dxa"/>
          </w:tcPr>
          <w:p w14:paraId="45A85EB3" w14:textId="77777777" w:rsidR="004A35E8" w:rsidRPr="003C3ED4" w:rsidRDefault="004A35E8" w:rsidP="003C3ED4">
            <w:pPr>
              <w:spacing w:before="40" w:after="40"/>
            </w:pPr>
            <w:r w:rsidRPr="003C3ED4">
              <w:t xml:space="preserve">Either  </w:t>
            </w:r>
            <w:r w:rsidRPr="003C3ED4">
              <w:rPr>
                <w:b/>
              </w:rPr>
              <w:t>T</w:t>
            </w:r>
            <w:r w:rsidRPr="003C3ED4">
              <w:t xml:space="preserve">:  </w:t>
            </w:r>
            <w:r w:rsidRPr="003C3ED4">
              <w:rPr>
                <w:position w:val="-12"/>
              </w:rPr>
              <w:object w:dxaOrig="1640" w:dyaOrig="340" w14:anchorId="108B4896">
                <v:shape id="_x0000_i1118" type="#_x0000_t75" style="width:81.5pt;height:17pt" o:ole="">
                  <v:imagedata r:id="rId200" o:title=""/>
                </v:shape>
                <o:OLEObject Type="Embed" ProgID="Equation.DSMT4" ShapeID="_x0000_i1118" DrawAspect="Content" ObjectID="_1586586475" r:id="rId201"/>
              </w:object>
            </w:r>
            <w:r w:rsidRPr="003C3ED4">
              <w:t xml:space="preserve"> </w:t>
            </w:r>
          </w:p>
          <w:p w14:paraId="6745C84D" w14:textId="77777777" w:rsidR="004A35E8" w:rsidRPr="003C3ED4" w:rsidRDefault="004A35E8" w:rsidP="003C3ED4">
            <w:pPr>
              <w:spacing w:before="40" w:after="40"/>
            </w:pPr>
            <w:r w:rsidRPr="003C3ED4">
              <w:t xml:space="preserve">or  </w:t>
            </w:r>
            <w:r w:rsidRPr="003C3ED4">
              <w:rPr>
                <w:position w:val="-10"/>
              </w:rPr>
              <w:object w:dxaOrig="1100" w:dyaOrig="300" w14:anchorId="4A6C6D32">
                <v:shape id="_x0000_i1119" type="#_x0000_t75" style="width:55pt;height:14.95pt" o:ole="">
                  <v:imagedata r:id="rId202" o:title=""/>
                </v:shape>
                <o:OLEObject Type="Embed" ProgID="Equation.DSMT4" ShapeID="_x0000_i1119" DrawAspect="Content" ObjectID="_1586586476" r:id="rId203"/>
              </w:object>
            </w:r>
            <w:r w:rsidRPr="003C3ED4">
              <w:t xml:space="preserve"> and </w:t>
            </w:r>
          </w:p>
          <w:p w14:paraId="52BE1044" w14:textId="7B22128D" w:rsidR="004A35E8" w:rsidRPr="003C3ED4" w:rsidRDefault="004A35E8" w:rsidP="003C3ED4">
            <w:pPr>
              <w:spacing w:before="40" w:after="40"/>
            </w:pPr>
            <w:r w:rsidRPr="003C3ED4">
              <w:rPr>
                <w:position w:val="-14"/>
              </w:rPr>
              <w:object w:dxaOrig="2680" w:dyaOrig="380" w14:anchorId="3CA5F4AD">
                <v:shape id="_x0000_i1120" type="#_x0000_t75" style="width:134.5pt;height:19pt" o:ole="">
                  <v:imagedata r:id="rId204" o:title=""/>
                </v:shape>
                <o:OLEObject Type="Embed" ProgID="Equation.DSMT4" ShapeID="_x0000_i1120" DrawAspect="Content" ObjectID="_1586586477" r:id="rId205"/>
              </w:object>
            </w:r>
            <w:r w:rsidRPr="003C3ED4">
              <w:t>;</w:t>
            </w:r>
          </w:p>
        </w:tc>
        <w:tc>
          <w:tcPr>
            <w:tcW w:w="4111" w:type="dxa"/>
            <w:gridSpan w:val="4"/>
            <w:vAlign w:val="center"/>
          </w:tcPr>
          <w:p w14:paraId="7C5628E9" w14:textId="77777777" w:rsidR="004A35E8" w:rsidRPr="003C3ED4" w:rsidRDefault="004A35E8" w:rsidP="003C3ED4">
            <w:pPr>
              <w:spacing w:before="40" w:after="40"/>
              <w:jc w:val="right"/>
            </w:pPr>
            <w:r w:rsidRPr="003C3ED4">
              <w:rPr>
                <w:position w:val="-12"/>
              </w:rPr>
              <w:object w:dxaOrig="1620" w:dyaOrig="340" w14:anchorId="652EB098">
                <v:shape id="_x0000_i1121" type="#_x0000_t75" style="width:80.85pt;height:17pt" o:ole="">
                  <v:imagedata r:id="rId206" o:title=""/>
                </v:shape>
                <o:OLEObject Type="Embed" ProgID="Equation.DSMT4" ShapeID="_x0000_i1121" DrawAspect="Content" ObjectID="_1586586478" r:id="rId207"/>
              </w:object>
            </w:r>
            <w:r w:rsidRPr="003C3ED4">
              <w:t xml:space="preserve">with ‘their TANGENT gradient’ and their </w:t>
            </w:r>
            <w:r w:rsidRPr="003C3ED4">
              <w:rPr>
                <w:i/>
              </w:rPr>
              <w:t>y</w:t>
            </w:r>
            <w:r w:rsidRPr="003C3ED4">
              <w:rPr>
                <w:vertAlign w:val="subscript"/>
              </w:rPr>
              <w:t>1</w:t>
            </w:r>
            <w:r w:rsidRPr="003C3ED4">
              <w:t>;</w:t>
            </w:r>
          </w:p>
          <w:p w14:paraId="6082EB8D" w14:textId="106C5AB9" w:rsidR="004A35E8" w:rsidRPr="003C3ED4" w:rsidRDefault="004A35E8" w:rsidP="003C3ED4">
            <w:pPr>
              <w:spacing w:before="40" w:after="40"/>
              <w:jc w:val="right"/>
            </w:pPr>
            <w:r w:rsidRPr="003C3ED4">
              <w:t xml:space="preserve">or uses </w:t>
            </w:r>
            <w:r w:rsidRPr="003C3ED4">
              <w:rPr>
                <w:position w:val="-10"/>
              </w:rPr>
              <w:object w:dxaOrig="980" w:dyaOrig="260" w14:anchorId="4B399D58">
                <v:shape id="_x0000_i1122" type="#_x0000_t75" style="width:48.9pt;height:12.9pt" o:ole="">
                  <v:imagedata r:id="rId208" o:title=""/>
                </v:shape>
                <o:OLEObject Type="Embed" ProgID="Equation.DSMT4" ShapeID="_x0000_i1122" DrawAspect="Content" ObjectID="_1586586479" r:id="rId209"/>
              </w:object>
            </w:r>
            <w:r w:rsidRPr="003C3ED4">
              <w:t xml:space="preserve"> with ‘their TANGENT gradient’;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9935AD0" w14:textId="27E12A39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M1</w:t>
            </w:r>
          </w:p>
        </w:tc>
      </w:tr>
      <w:tr w:rsidR="004A35E8" w:rsidRPr="003C3ED4" w14:paraId="644C17EA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5BEAA36B" w14:textId="7777777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678" w:type="dxa"/>
            <w:gridSpan w:val="3"/>
          </w:tcPr>
          <w:p w14:paraId="538C1E0E" w14:textId="7F298A6F" w:rsidR="004A35E8" w:rsidRPr="003C3ED4" w:rsidRDefault="004A35E8" w:rsidP="003C3ED4">
            <w:pPr>
              <w:spacing w:before="40" w:after="40"/>
            </w:pPr>
            <w:r w:rsidRPr="003C3ED4">
              <w:rPr>
                <w:b/>
              </w:rPr>
              <w:t xml:space="preserve">T:  </w:t>
            </w:r>
            <w:r w:rsidRPr="003C3ED4">
              <w:rPr>
                <w:b/>
                <w:position w:val="-12"/>
              </w:rPr>
              <w:object w:dxaOrig="1760" w:dyaOrig="360" w14:anchorId="041D9D55">
                <v:shape id="_x0000_i1116" type="#_x0000_t75" style="width:87.6pt;height:18.35pt" o:ole="">
                  <v:imagedata r:id="rId210" o:title=""/>
                </v:shape>
                <o:OLEObject Type="Embed" ProgID="Equation.DSMT4" ShapeID="_x0000_i1116" DrawAspect="Content" ObjectID="_1586586480" r:id="rId211"/>
              </w:object>
            </w:r>
          </w:p>
        </w:tc>
        <w:tc>
          <w:tcPr>
            <w:tcW w:w="2693" w:type="dxa"/>
            <w:gridSpan w:val="2"/>
            <w:vAlign w:val="center"/>
          </w:tcPr>
          <w:p w14:paraId="4169E54A" w14:textId="5498538B" w:rsidR="004A35E8" w:rsidRPr="003C3ED4" w:rsidRDefault="004A35E8" w:rsidP="003C3ED4">
            <w:pPr>
              <w:spacing w:before="40" w:after="40"/>
            </w:pPr>
            <w:r w:rsidRPr="003C3ED4">
              <w:rPr>
                <w:b/>
                <w:position w:val="-10"/>
              </w:rPr>
              <w:object w:dxaOrig="1600" w:dyaOrig="300" w14:anchorId="77B0CC3E">
                <v:shape id="_x0000_i1117" type="#_x0000_t75" style="width:80.15pt;height:14.95pt" o:ole="">
                  <v:imagedata r:id="rId212" o:title=""/>
                </v:shape>
                <o:OLEObject Type="Embed" ProgID="Equation.DSMT4" ShapeID="_x0000_i1117" DrawAspect="Content" ObjectID="_1586586481" r:id="rId21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68E186F" w14:textId="72C9E06C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A1</w:t>
            </w:r>
          </w:p>
        </w:tc>
      </w:tr>
      <w:tr w:rsidR="004A35E8" w:rsidRPr="003C3ED4" w14:paraId="5F789CE5" w14:textId="77777777" w:rsidTr="004A35E8">
        <w:trPr>
          <w:trHeight w:val="350"/>
          <w:jc w:val="center"/>
        </w:trPr>
        <w:tc>
          <w:tcPr>
            <w:tcW w:w="1271" w:type="dxa"/>
          </w:tcPr>
          <w:p w14:paraId="2E2A9050" w14:textId="7777777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</w:tcPr>
          <w:p w14:paraId="39C3767E" w14:textId="77777777" w:rsidR="004A35E8" w:rsidRPr="003C3ED4" w:rsidRDefault="004A35E8" w:rsidP="003C3ED4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14:paraId="1AA5A35B" w14:textId="45B382C6" w:rsidR="004A35E8" w:rsidRPr="003C3ED4" w:rsidRDefault="004A35E8" w:rsidP="003C3ED4">
            <w:pPr>
              <w:spacing w:before="40" w:after="40"/>
              <w:jc w:val="right"/>
              <w:rPr>
                <w:b/>
              </w:rPr>
            </w:pPr>
            <w:r w:rsidRPr="003C3ED4">
              <w:rPr>
                <w:b/>
              </w:rPr>
              <w:t>(4)</w:t>
            </w:r>
          </w:p>
        </w:tc>
      </w:tr>
      <w:tr w:rsidR="004A35E8" w:rsidRPr="003C3ED4" w14:paraId="53AA8607" w14:textId="77777777" w:rsidTr="004A35E8">
        <w:trPr>
          <w:trHeight w:val="350"/>
          <w:jc w:val="center"/>
        </w:trPr>
        <w:tc>
          <w:tcPr>
            <w:tcW w:w="1271" w:type="dxa"/>
          </w:tcPr>
          <w:p w14:paraId="3DE92CA8" w14:textId="7777777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</w:tcPr>
          <w:p w14:paraId="338E89E2" w14:textId="77777777" w:rsidR="004A35E8" w:rsidRPr="003C3ED4" w:rsidRDefault="004A35E8" w:rsidP="003C3ED4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E4C6423" w14:textId="0794649E" w:rsidR="004A35E8" w:rsidRPr="003C3ED4" w:rsidRDefault="004A35E8" w:rsidP="003C3ED4">
            <w:pPr>
              <w:spacing w:before="40" w:after="40"/>
              <w:jc w:val="right"/>
              <w:rPr>
                <w:b/>
              </w:rPr>
            </w:pPr>
            <w:r w:rsidRPr="003C3ED4">
              <w:rPr>
                <w:b/>
              </w:rPr>
              <w:t>(8 marks)</w:t>
            </w:r>
          </w:p>
        </w:tc>
      </w:tr>
      <w:tr w:rsidR="003C3ED4" w:rsidRPr="003C3ED4" w14:paraId="153ED7B2" w14:textId="77777777" w:rsidTr="00804D89">
        <w:trPr>
          <w:trHeight w:val="350"/>
          <w:jc w:val="center"/>
        </w:trPr>
        <w:tc>
          <w:tcPr>
            <w:tcW w:w="1271" w:type="dxa"/>
            <w:vMerge w:val="restart"/>
          </w:tcPr>
          <w:p w14:paraId="7ED07005" w14:textId="0958B5D1" w:rsidR="003C3ED4" w:rsidRPr="003C3ED4" w:rsidRDefault="003C3ED4" w:rsidP="003C3ED4">
            <w:pPr>
              <w:pageBreakBefore/>
              <w:spacing w:before="40" w:after="40"/>
              <w:jc w:val="center"/>
              <w:rPr>
                <w:b/>
              </w:rPr>
            </w:pPr>
            <w:r w:rsidRPr="003C3ED4">
              <w:rPr>
                <w:b/>
              </w:rPr>
              <w:lastRenderedPageBreak/>
              <w:t>11(a)</w:t>
            </w:r>
          </w:p>
        </w:tc>
        <w:tc>
          <w:tcPr>
            <w:tcW w:w="7371" w:type="dxa"/>
            <w:gridSpan w:val="5"/>
            <w:vAlign w:val="center"/>
          </w:tcPr>
          <w:p w14:paraId="7F543102" w14:textId="3B617C58" w:rsidR="003C3ED4" w:rsidRPr="003C3ED4" w:rsidRDefault="003C3ED4" w:rsidP="003C3ED4">
            <w:pPr>
              <w:spacing w:before="40" w:after="40"/>
              <w:jc w:val="right"/>
            </w:pPr>
            <w:r w:rsidRPr="003C3ED4">
              <w:rPr>
                <w:position w:val="-22"/>
              </w:rPr>
              <w:object w:dxaOrig="2640" w:dyaOrig="580" w14:anchorId="6C8C06B0">
                <v:shape id="_x0000_i1125" type="#_x0000_t75" style="width:131.75pt;height:29.2pt" o:ole="">
                  <v:imagedata r:id="rId214" o:title=""/>
                </v:shape>
                <o:OLEObject Type="Embed" ProgID="Equation.DSMT4" ShapeID="_x0000_i1125" DrawAspect="Content" ObjectID="_1586586482" r:id="rId215"/>
              </w:object>
            </w:r>
            <w:r w:rsidRPr="003C3ED4">
              <w:t xml:space="preserve">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BE903AC" w14:textId="77777777" w:rsidR="003C3ED4" w:rsidRPr="003C3ED4" w:rsidRDefault="003C3ED4" w:rsidP="003C3ED4">
            <w:pPr>
              <w:spacing w:before="40" w:after="40"/>
              <w:jc w:val="right"/>
              <w:rPr>
                <w:b/>
              </w:rPr>
            </w:pPr>
          </w:p>
        </w:tc>
      </w:tr>
      <w:tr w:rsidR="003C3ED4" w:rsidRPr="003C3ED4" w14:paraId="02B84D84" w14:textId="77777777" w:rsidTr="003C3ED4">
        <w:trPr>
          <w:trHeight w:val="350"/>
          <w:jc w:val="center"/>
        </w:trPr>
        <w:tc>
          <w:tcPr>
            <w:tcW w:w="1271" w:type="dxa"/>
            <w:vMerge/>
          </w:tcPr>
          <w:p w14:paraId="67A70FF7" w14:textId="77777777" w:rsidR="003C3ED4" w:rsidRPr="003C3ED4" w:rsidRDefault="003C3ED4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6" w:type="dxa"/>
            <w:gridSpan w:val="2"/>
            <w:vMerge w:val="restart"/>
            <w:vAlign w:val="center"/>
          </w:tcPr>
          <w:p w14:paraId="0F1C67E0" w14:textId="2A0C64CD" w:rsidR="003C3ED4" w:rsidRPr="003C3ED4" w:rsidRDefault="003C3ED4" w:rsidP="003C3ED4">
            <w:pPr>
              <w:spacing w:before="40" w:after="40"/>
            </w:pPr>
            <w:r w:rsidRPr="003C3ED4">
              <w:t xml:space="preserve"> </w:t>
            </w:r>
            <w:r w:rsidRPr="003C3ED4">
              <w:rPr>
                <w:position w:val="-22"/>
              </w:rPr>
              <w:object w:dxaOrig="2299" w:dyaOrig="580" w14:anchorId="63C57AFF">
                <v:shape id="_x0000_i1126" type="#_x0000_t75" style="width:114.8pt;height:29.2pt" o:ole="">
                  <v:imagedata r:id="rId216" o:title=""/>
                </v:shape>
                <o:OLEObject Type="Embed" ProgID="Equation.DSMT4" ShapeID="_x0000_i1126" DrawAspect="Content" ObjectID="_1586586483" r:id="rId217"/>
              </w:object>
            </w:r>
            <w:r w:rsidRPr="003C3ED4">
              <w:t xml:space="preserve">               </w:t>
            </w:r>
          </w:p>
        </w:tc>
        <w:tc>
          <w:tcPr>
            <w:tcW w:w="3685" w:type="dxa"/>
            <w:gridSpan w:val="3"/>
            <w:vAlign w:val="center"/>
          </w:tcPr>
          <w:p w14:paraId="4FC9BA7D" w14:textId="39C9DEBD" w:rsidR="003C3ED4" w:rsidRPr="003C3ED4" w:rsidRDefault="003C3ED4" w:rsidP="003C3ED4">
            <w:pPr>
              <w:spacing w:before="40" w:after="40"/>
              <w:jc w:val="right"/>
            </w:pPr>
            <w:r w:rsidRPr="003C3ED4">
              <w:t xml:space="preserve">Writes </w:t>
            </w:r>
            <w:r w:rsidRPr="003C3ED4">
              <w:rPr>
                <w:position w:val="-6"/>
              </w:rPr>
              <w:object w:dxaOrig="480" w:dyaOrig="220" w14:anchorId="3883CFFC">
                <v:shape id="_x0000_i1127" type="#_x0000_t75" style="width:23.75pt;height:11.55pt" o:ole="">
                  <v:imagedata r:id="rId218" o:title=""/>
                </v:shape>
                <o:OLEObject Type="Embed" ProgID="Equation.DSMT4" ShapeID="_x0000_i1127" DrawAspect="Content" ObjectID="_1586586484" r:id="rId219"/>
              </w:object>
            </w:r>
            <w:r w:rsidRPr="003C3ED4">
              <w:t xml:space="preserve"> as </w:t>
            </w:r>
            <w:r w:rsidRPr="003C3ED4">
              <w:rPr>
                <w:position w:val="-10"/>
              </w:rPr>
              <w:object w:dxaOrig="780" w:dyaOrig="340" w14:anchorId="33CEC346">
                <v:shape id="_x0000_i1128" type="#_x0000_t75" style="width:38.7pt;height:17pt" o:ole="">
                  <v:imagedata r:id="rId220" o:title=""/>
                </v:shape>
                <o:OLEObject Type="Embed" ProgID="Equation.DSMT4" ShapeID="_x0000_i1128" DrawAspect="Content" ObjectID="_1586586485" r:id="rId221"/>
              </w:object>
            </w:r>
            <w:r w:rsidRPr="003C3ED4">
              <w:t xml:space="preserve"> and gives </w:t>
            </w:r>
            <w:r w:rsidRPr="003C3ED4">
              <w:rPr>
                <w:position w:val="-22"/>
              </w:rPr>
              <w:object w:dxaOrig="2260" w:dyaOrig="580" w14:anchorId="1E262E45">
                <v:shape id="_x0000_i1129" type="#_x0000_t75" style="width:112.75pt;height:29.2pt" o:ole="">
                  <v:imagedata r:id="rId222" o:title=""/>
                </v:shape>
                <o:OLEObject Type="Embed" ProgID="Equation.DSMT4" ShapeID="_x0000_i1129" DrawAspect="Content" ObjectID="_1586586486" r:id="rId223"/>
              </w:object>
            </w:r>
            <w:r w:rsidRPr="003C3ED4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9043D82" w14:textId="6D2C40E5" w:rsidR="003C3ED4" w:rsidRPr="003C3ED4" w:rsidRDefault="003C3ED4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M1</w:t>
            </w:r>
          </w:p>
        </w:tc>
      </w:tr>
      <w:tr w:rsidR="003C3ED4" w:rsidRPr="003C3ED4" w14:paraId="6B74193C" w14:textId="77777777" w:rsidTr="003C3ED4">
        <w:trPr>
          <w:trHeight w:val="350"/>
          <w:jc w:val="center"/>
        </w:trPr>
        <w:tc>
          <w:tcPr>
            <w:tcW w:w="1271" w:type="dxa"/>
            <w:vMerge/>
          </w:tcPr>
          <w:p w14:paraId="5AE5A7AC" w14:textId="77777777" w:rsidR="003C3ED4" w:rsidRPr="003C3ED4" w:rsidRDefault="003C3ED4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6" w:type="dxa"/>
            <w:gridSpan w:val="2"/>
            <w:vMerge/>
            <w:vAlign w:val="center"/>
          </w:tcPr>
          <w:p w14:paraId="375E5BF5" w14:textId="77777777" w:rsidR="003C3ED4" w:rsidRPr="003C3ED4" w:rsidRDefault="003C3ED4" w:rsidP="003C3ED4">
            <w:pPr>
              <w:spacing w:before="40" w:after="40"/>
            </w:pPr>
          </w:p>
        </w:tc>
        <w:tc>
          <w:tcPr>
            <w:tcW w:w="3685" w:type="dxa"/>
            <w:gridSpan w:val="3"/>
            <w:vAlign w:val="center"/>
          </w:tcPr>
          <w:p w14:paraId="39FAA41D" w14:textId="489576E2" w:rsidR="003C3ED4" w:rsidRPr="003C3ED4" w:rsidRDefault="003C3ED4" w:rsidP="003C3ED4">
            <w:pPr>
              <w:spacing w:before="40" w:after="40"/>
              <w:jc w:val="right"/>
            </w:pPr>
            <w:r w:rsidRPr="003C3ED4">
              <w:rPr>
                <w:position w:val="-10"/>
              </w:rPr>
              <w:object w:dxaOrig="1740" w:dyaOrig="340" w14:anchorId="1FF10AF3">
                <v:shape id="_x0000_i1130" type="#_x0000_t75" style="width:86.95pt;height:17pt" o:ole="">
                  <v:imagedata r:id="rId224" o:title=""/>
                </v:shape>
                <o:OLEObject Type="Embed" ProgID="Equation.DSMT4" ShapeID="_x0000_i1130" DrawAspect="Content" ObjectID="_1586586487" r:id="rId225"/>
              </w:object>
            </w:r>
            <w:r w:rsidRPr="003C3ED4">
              <w:t xml:space="preserve"> or </w:t>
            </w:r>
            <w:r w:rsidRPr="003C3ED4">
              <w:rPr>
                <w:position w:val="-10"/>
              </w:rPr>
              <w:object w:dxaOrig="1359" w:dyaOrig="340" w14:anchorId="7D3DD807">
                <v:shape id="_x0000_i1131" type="#_x0000_t75" style="width:67.9pt;height:17pt" o:ole="">
                  <v:imagedata r:id="rId226" o:title=""/>
                </v:shape>
                <o:OLEObject Type="Embed" ProgID="Equation.DSMT4" ShapeID="_x0000_i1131" DrawAspect="Content" ObjectID="_1586586488" r:id="rId227"/>
              </w:object>
            </w:r>
            <w:r w:rsidRPr="003C3ED4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F76CBC4" w14:textId="28FE9D23" w:rsidR="003C3ED4" w:rsidRPr="003C3ED4" w:rsidRDefault="003C3ED4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A1</w:t>
            </w:r>
          </w:p>
        </w:tc>
      </w:tr>
      <w:tr w:rsidR="003C3ED4" w:rsidRPr="003C3ED4" w14:paraId="5AB499C4" w14:textId="77777777" w:rsidTr="004A35E8">
        <w:trPr>
          <w:trHeight w:val="350"/>
          <w:jc w:val="center"/>
        </w:trPr>
        <w:tc>
          <w:tcPr>
            <w:tcW w:w="1271" w:type="dxa"/>
            <w:vMerge/>
          </w:tcPr>
          <w:p w14:paraId="6FC73C6C" w14:textId="77777777" w:rsidR="003C3ED4" w:rsidRPr="003C3ED4" w:rsidRDefault="003C3ED4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678" w:type="dxa"/>
            <w:gridSpan w:val="3"/>
            <w:vAlign w:val="center"/>
          </w:tcPr>
          <w:p w14:paraId="4965F5F7" w14:textId="68A1E999" w:rsidR="003C3ED4" w:rsidRPr="003C3ED4" w:rsidRDefault="003C3ED4" w:rsidP="003C3ED4">
            <w:pPr>
              <w:spacing w:before="40" w:after="40"/>
            </w:pPr>
            <w:r w:rsidRPr="003C3ED4">
              <w:rPr>
                <w:position w:val="-36"/>
              </w:rPr>
              <w:object w:dxaOrig="4300" w:dyaOrig="740" w14:anchorId="4ADF03CF">
                <v:shape id="_x0000_i1123" type="#_x0000_t75" style="width:214.65pt;height:37.35pt" o:ole="">
                  <v:imagedata r:id="rId228" o:title=""/>
                </v:shape>
                <o:OLEObject Type="Embed" ProgID="Equation.DSMT4" ShapeID="_x0000_i1123" DrawAspect="Content" ObjectID="_1586586489" r:id="rId229"/>
              </w:object>
            </w:r>
            <w:r w:rsidRPr="003C3ED4">
              <w:t xml:space="preserve">  </w:t>
            </w:r>
          </w:p>
        </w:tc>
        <w:tc>
          <w:tcPr>
            <w:tcW w:w="2693" w:type="dxa"/>
            <w:gridSpan w:val="2"/>
            <w:vAlign w:val="center"/>
          </w:tcPr>
          <w:p w14:paraId="517172E0" w14:textId="77777777" w:rsidR="003C3ED4" w:rsidRPr="003C3ED4" w:rsidRDefault="003C3ED4" w:rsidP="003C3ED4">
            <w:pPr>
              <w:spacing w:before="40" w:after="40"/>
              <w:jc w:val="right"/>
            </w:pPr>
            <w:r w:rsidRPr="003C3ED4">
              <w:t>Convincing proof.</w:t>
            </w:r>
          </w:p>
          <w:p w14:paraId="6799F2F3" w14:textId="0850D824" w:rsidR="003C3ED4" w:rsidRPr="003C3ED4" w:rsidRDefault="003C3ED4" w:rsidP="003C3ED4">
            <w:pPr>
              <w:spacing w:before="40" w:after="40"/>
              <w:jc w:val="right"/>
            </w:pPr>
            <w:r w:rsidRPr="003C3ED4">
              <w:t xml:space="preserve">Must see both </w:t>
            </w:r>
            <w:r w:rsidRPr="003C3ED4">
              <w:rPr>
                <w:position w:val="-18"/>
              </w:rPr>
              <w:object w:dxaOrig="1540" w:dyaOrig="400" w14:anchorId="268B84C6">
                <v:shape id="_x0000_i1124" type="#_x0000_t75" style="width:76.75pt;height:20.4pt" o:ole="">
                  <v:imagedata r:id="rId230" o:title=""/>
                </v:shape>
                <o:OLEObject Type="Embed" ProgID="Equation.DSMT4" ShapeID="_x0000_i1124" DrawAspect="Content" ObjectID="_1586586490" r:id="rId23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80A3589" w14:textId="20808B9C" w:rsidR="003C3ED4" w:rsidRPr="003C3ED4" w:rsidRDefault="003C3ED4" w:rsidP="003C3ED4">
            <w:pPr>
              <w:spacing w:before="40" w:after="40"/>
              <w:jc w:val="center"/>
              <w:rPr>
                <w:b/>
              </w:rPr>
            </w:pPr>
            <w:r w:rsidRPr="003C3ED4">
              <w:t xml:space="preserve">A1  </w:t>
            </w:r>
            <w:r w:rsidRPr="003C3ED4">
              <w:rPr>
                <w:b/>
              </w:rPr>
              <w:t>AG</w:t>
            </w:r>
          </w:p>
        </w:tc>
      </w:tr>
      <w:tr w:rsidR="004A35E8" w:rsidRPr="003C3ED4" w14:paraId="700EA08F" w14:textId="77777777" w:rsidTr="004A35E8">
        <w:trPr>
          <w:trHeight w:val="350"/>
          <w:jc w:val="center"/>
        </w:trPr>
        <w:tc>
          <w:tcPr>
            <w:tcW w:w="1271" w:type="dxa"/>
          </w:tcPr>
          <w:p w14:paraId="40EBF835" w14:textId="7777777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678" w:type="dxa"/>
            <w:gridSpan w:val="3"/>
            <w:vAlign w:val="center"/>
          </w:tcPr>
          <w:p w14:paraId="379DEB09" w14:textId="77777777" w:rsidR="004A35E8" w:rsidRPr="003C3ED4" w:rsidRDefault="004A35E8" w:rsidP="003C3ED4">
            <w:pPr>
              <w:spacing w:before="40" w:after="40"/>
            </w:pPr>
          </w:p>
        </w:tc>
        <w:tc>
          <w:tcPr>
            <w:tcW w:w="2693" w:type="dxa"/>
            <w:gridSpan w:val="2"/>
            <w:vAlign w:val="center"/>
          </w:tcPr>
          <w:p w14:paraId="404E93AF" w14:textId="77777777" w:rsidR="004A35E8" w:rsidRPr="003C3ED4" w:rsidRDefault="004A35E8" w:rsidP="003C3ED4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14:paraId="21846B21" w14:textId="7E78B1CA" w:rsidR="004A35E8" w:rsidRPr="003C3ED4" w:rsidRDefault="004A35E8" w:rsidP="003C3ED4">
            <w:pPr>
              <w:spacing w:before="40" w:after="40"/>
              <w:jc w:val="right"/>
              <w:rPr>
                <w:b/>
              </w:rPr>
            </w:pPr>
            <w:r w:rsidRPr="003C3ED4">
              <w:rPr>
                <w:b/>
              </w:rPr>
              <w:t>(3)</w:t>
            </w:r>
          </w:p>
        </w:tc>
      </w:tr>
      <w:tr w:rsidR="003C3ED4" w:rsidRPr="003C3ED4" w14:paraId="0BB11753" w14:textId="77777777" w:rsidTr="004A35E8">
        <w:trPr>
          <w:trHeight w:val="350"/>
          <w:jc w:val="center"/>
        </w:trPr>
        <w:tc>
          <w:tcPr>
            <w:tcW w:w="1271" w:type="dxa"/>
            <w:vMerge w:val="restart"/>
          </w:tcPr>
          <w:p w14:paraId="28BAC4DD" w14:textId="07C3C044" w:rsidR="003C3ED4" w:rsidRPr="003C3ED4" w:rsidRDefault="003C3ED4" w:rsidP="003C3ED4">
            <w:pPr>
              <w:spacing w:before="40" w:after="40"/>
              <w:jc w:val="center"/>
              <w:rPr>
                <w:b/>
              </w:rPr>
            </w:pPr>
            <w:r w:rsidRPr="003C3ED4">
              <w:rPr>
                <w:b/>
              </w:rPr>
              <w:t>11(b)</w:t>
            </w:r>
          </w:p>
        </w:tc>
        <w:tc>
          <w:tcPr>
            <w:tcW w:w="4678" w:type="dxa"/>
            <w:gridSpan w:val="3"/>
            <w:vAlign w:val="center"/>
          </w:tcPr>
          <w:p w14:paraId="201F0E3B" w14:textId="56BECE38" w:rsidR="003C3ED4" w:rsidRPr="003C3ED4" w:rsidRDefault="003C3ED4" w:rsidP="003C3ED4">
            <w:pPr>
              <w:spacing w:before="40" w:after="40"/>
            </w:pPr>
            <w:r w:rsidRPr="003C3ED4">
              <w:rPr>
                <w:position w:val="-10"/>
              </w:rPr>
              <w:object w:dxaOrig="1040" w:dyaOrig="300" w14:anchorId="77499594">
                <v:shape id="_x0000_i1132" type="#_x0000_t75" style="width:51.6pt;height:14.95pt" o:ole="">
                  <v:imagedata r:id="rId232" o:title=""/>
                </v:shape>
                <o:OLEObject Type="Embed" ProgID="Equation.DSMT4" ShapeID="_x0000_i1132" DrawAspect="Content" ObjectID="_1586586491" r:id="rId233"/>
              </w:object>
            </w:r>
            <w:r w:rsidRPr="003C3ED4">
              <w:t xml:space="preserve">   </w:t>
            </w:r>
            <w:r w:rsidRPr="003C3ED4">
              <w:rPr>
                <w:position w:val="-12"/>
              </w:rPr>
              <w:object w:dxaOrig="1939" w:dyaOrig="340" w14:anchorId="5CFC5111">
                <v:shape id="_x0000_i1133" type="#_x0000_t75" style="width:96.45pt;height:17pt" o:ole="">
                  <v:imagedata r:id="rId234" o:title=""/>
                </v:shape>
                <o:OLEObject Type="Embed" ProgID="Equation.DSMT4" ShapeID="_x0000_i1133" DrawAspect="Content" ObjectID="_1586586492" r:id="rId235"/>
              </w:object>
            </w:r>
          </w:p>
        </w:tc>
        <w:tc>
          <w:tcPr>
            <w:tcW w:w="2693" w:type="dxa"/>
            <w:gridSpan w:val="2"/>
            <w:vAlign w:val="center"/>
          </w:tcPr>
          <w:p w14:paraId="6271ACE5" w14:textId="77777777" w:rsidR="003C3ED4" w:rsidRPr="003C3ED4" w:rsidRDefault="003C3ED4" w:rsidP="003C3ED4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E02C7A0" w14:textId="77777777" w:rsidR="003C3ED4" w:rsidRPr="003C3ED4" w:rsidRDefault="003C3ED4" w:rsidP="003C3ED4">
            <w:pPr>
              <w:spacing w:before="40" w:after="40"/>
              <w:jc w:val="right"/>
              <w:rPr>
                <w:b/>
              </w:rPr>
            </w:pPr>
          </w:p>
        </w:tc>
      </w:tr>
      <w:tr w:rsidR="003C3ED4" w:rsidRPr="003C3ED4" w14:paraId="6DF71860" w14:textId="77777777" w:rsidTr="003C3ED4">
        <w:trPr>
          <w:trHeight w:val="350"/>
          <w:jc w:val="center"/>
        </w:trPr>
        <w:tc>
          <w:tcPr>
            <w:tcW w:w="1271" w:type="dxa"/>
            <w:vMerge/>
          </w:tcPr>
          <w:p w14:paraId="60B9B978" w14:textId="4EAAC13A" w:rsidR="003C3ED4" w:rsidRPr="003C3ED4" w:rsidRDefault="003C3ED4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678" w:type="dxa"/>
            <w:gridSpan w:val="3"/>
            <w:vMerge w:val="restart"/>
            <w:vAlign w:val="center"/>
          </w:tcPr>
          <w:p w14:paraId="500D0AA8" w14:textId="45D3B603" w:rsidR="003C3ED4" w:rsidRPr="003C3ED4" w:rsidRDefault="003C3ED4" w:rsidP="003C3ED4">
            <w:pPr>
              <w:spacing w:before="40" w:after="40"/>
            </w:pPr>
            <w:r w:rsidRPr="003C3ED4">
              <w:rPr>
                <w:position w:val="-28"/>
              </w:rPr>
              <w:object w:dxaOrig="1880" w:dyaOrig="639" w14:anchorId="70FA1A66">
                <v:shape id="_x0000_i1134" type="#_x0000_t75" style="width:93.75pt;height:31.25pt" o:ole="">
                  <v:imagedata r:id="rId236" o:title=""/>
                </v:shape>
                <o:OLEObject Type="Embed" ProgID="Equation.DSMT4" ShapeID="_x0000_i1134" DrawAspect="Content" ObjectID="_1586586493" r:id="rId237"/>
              </w:object>
            </w:r>
          </w:p>
        </w:tc>
        <w:tc>
          <w:tcPr>
            <w:tcW w:w="2693" w:type="dxa"/>
            <w:gridSpan w:val="2"/>
            <w:vAlign w:val="center"/>
          </w:tcPr>
          <w:p w14:paraId="1F5EB59C" w14:textId="53523938" w:rsidR="003C3ED4" w:rsidRPr="003C3ED4" w:rsidRDefault="003C3ED4" w:rsidP="003C3ED4">
            <w:pPr>
              <w:spacing w:before="40" w:after="40"/>
              <w:jc w:val="right"/>
            </w:pPr>
            <w:r w:rsidRPr="003C3ED4">
              <w:rPr>
                <w:position w:val="-10"/>
              </w:rPr>
              <w:object w:dxaOrig="1380" w:dyaOrig="300" w14:anchorId="65FA6DC6">
                <v:shape id="_x0000_i1135" type="#_x0000_t75" style="width:69.3pt;height:14.95pt" o:ole="">
                  <v:imagedata r:id="rId238" o:title=""/>
                </v:shape>
                <o:OLEObject Type="Embed" ProgID="Equation.DSMT4" ShapeID="_x0000_i1135" DrawAspect="Content" ObjectID="_1586586494" r:id="rId23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F69EEB4" w14:textId="15A0F488" w:rsidR="003C3ED4" w:rsidRPr="003C3ED4" w:rsidRDefault="003C3ED4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M1</w:t>
            </w:r>
          </w:p>
        </w:tc>
      </w:tr>
      <w:tr w:rsidR="003C3ED4" w:rsidRPr="003C3ED4" w14:paraId="2A79721B" w14:textId="77777777" w:rsidTr="003C3ED4">
        <w:trPr>
          <w:trHeight w:val="350"/>
          <w:jc w:val="center"/>
        </w:trPr>
        <w:tc>
          <w:tcPr>
            <w:tcW w:w="1271" w:type="dxa"/>
            <w:vMerge/>
          </w:tcPr>
          <w:p w14:paraId="28524E09" w14:textId="77777777" w:rsidR="003C3ED4" w:rsidRPr="003C3ED4" w:rsidRDefault="003C3ED4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678" w:type="dxa"/>
            <w:gridSpan w:val="3"/>
            <w:vMerge/>
            <w:vAlign w:val="center"/>
          </w:tcPr>
          <w:p w14:paraId="78886909" w14:textId="77777777" w:rsidR="003C3ED4" w:rsidRPr="003C3ED4" w:rsidRDefault="003C3ED4" w:rsidP="003C3ED4">
            <w:pPr>
              <w:spacing w:before="40" w:after="40"/>
            </w:pPr>
          </w:p>
        </w:tc>
        <w:tc>
          <w:tcPr>
            <w:tcW w:w="2693" w:type="dxa"/>
            <w:gridSpan w:val="2"/>
            <w:vAlign w:val="center"/>
          </w:tcPr>
          <w:p w14:paraId="24328032" w14:textId="436B5506" w:rsidR="003C3ED4" w:rsidRPr="003C3ED4" w:rsidRDefault="003C3ED4" w:rsidP="003C3ED4">
            <w:pPr>
              <w:spacing w:before="40" w:after="40"/>
              <w:jc w:val="right"/>
            </w:pPr>
            <w:r w:rsidRPr="003C3ED4">
              <w:rPr>
                <w:position w:val="-10"/>
              </w:rPr>
              <w:object w:dxaOrig="1320" w:dyaOrig="300" w14:anchorId="3F1929F4">
                <v:shape id="_x0000_i1136" type="#_x0000_t75" style="width:65.9pt;height:14.95pt" o:ole="">
                  <v:imagedata r:id="rId240" o:title=""/>
                </v:shape>
                <o:OLEObject Type="Embed" ProgID="Equation.DSMT4" ShapeID="_x0000_i1136" DrawAspect="Content" ObjectID="_1586586495" r:id="rId24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06CD6CE" w14:textId="07A9A9CA" w:rsidR="003C3ED4" w:rsidRPr="003C3ED4" w:rsidRDefault="003C3ED4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A1</w:t>
            </w:r>
          </w:p>
        </w:tc>
      </w:tr>
      <w:tr w:rsidR="004A35E8" w:rsidRPr="003C3ED4" w14:paraId="5D16E198" w14:textId="77777777" w:rsidTr="004A35E8">
        <w:trPr>
          <w:trHeight w:val="350"/>
          <w:jc w:val="center"/>
        </w:trPr>
        <w:tc>
          <w:tcPr>
            <w:tcW w:w="1271" w:type="dxa"/>
          </w:tcPr>
          <w:p w14:paraId="392DF960" w14:textId="7777777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678" w:type="dxa"/>
            <w:gridSpan w:val="3"/>
          </w:tcPr>
          <w:p w14:paraId="33C4A1FB" w14:textId="77777777" w:rsidR="004A35E8" w:rsidRPr="003C3ED4" w:rsidRDefault="004A35E8" w:rsidP="003C3ED4">
            <w:pPr>
              <w:spacing w:before="40" w:after="40"/>
            </w:pPr>
          </w:p>
        </w:tc>
        <w:tc>
          <w:tcPr>
            <w:tcW w:w="2693" w:type="dxa"/>
            <w:gridSpan w:val="2"/>
          </w:tcPr>
          <w:p w14:paraId="1986E650" w14:textId="77777777" w:rsidR="004A35E8" w:rsidRPr="003C3ED4" w:rsidRDefault="004A35E8" w:rsidP="003C3ED4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14:paraId="673E5384" w14:textId="12E35F5C" w:rsidR="004A35E8" w:rsidRPr="003C3ED4" w:rsidRDefault="004A35E8" w:rsidP="003C3ED4">
            <w:pPr>
              <w:spacing w:before="40" w:after="40"/>
              <w:jc w:val="right"/>
              <w:rPr>
                <w:b/>
              </w:rPr>
            </w:pPr>
            <w:r w:rsidRPr="003C3ED4">
              <w:rPr>
                <w:b/>
              </w:rPr>
              <w:t>(2)</w:t>
            </w:r>
          </w:p>
        </w:tc>
      </w:tr>
      <w:tr w:rsidR="003C3ED4" w:rsidRPr="003C3ED4" w14:paraId="553FFAAB" w14:textId="77777777" w:rsidTr="003C3ED4">
        <w:trPr>
          <w:trHeight w:val="350"/>
          <w:jc w:val="center"/>
        </w:trPr>
        <w:tc>
          <w:tcPr>
            <w:tcW w:w="1271" w:type="dxa"/>
            <w:vMerge w:val="restart"/>
          </w:tcPr>
          <w:p w14:paraId="05EB216B" w14:textId="2750C06A" w:rsidR="003C3ED4" w:rsidRPr="003C3ED4" w:rsidRDefault="003C3ED4" w:rsidP="003C3ED4">
            <w:pPr>
              <w:spacing w:before="40" w:after="40"/>
              <w:jc w:val="center"/>
              <w:rPr>
                <w:b/>
              </w:rPr>
            </w:pPr>
            <w:r w:rsidRPr="003C3ED4">
              <w:rPr>
                <w:b/>
              </w:rPr>
              <w:t>11(c)</w:t>
            </w:r>
          </w:p>
        </w:tc>
        <w:tc>
          <w:tcPr>
            <w:tcW w:w="4678" w:type="dxa"/>
            <w:gridSpan w:val="3"/>
          </w:tcPr>
          <w:p w14:paraId="286DC257" w14:textId="7748F06B" w:rsidR="003C3ED4" w:rsidRPr="003C3ED4" w:rsidRDefault="003C3ED4" w:rsidP="003C3ED4">
            <w:pPr>
              <w:spacing w:before="40" w:after="40"/>
            </w:pPr>
            <w:r w:rsidRPr="003C3ED4">
              <w:rPr>
                <w:position w:val="-28"/>
              </w:rPr>
              <w:object w:dxaOrig="1900" w:dyaOrig="639" w14:anchorId="37CE1002">
                <v:shape id="_x0000_i1137" type="#_x0000_t75" style="width:95.1pt;height:31.25pt" o:ole="">
                  <v:imagedata r:id="rId242" o:title=""/>
                </v:shape>
                <o:OLEObject Type="Embed" ProgID="Equation.DSMT4" ShapeID="_x0000_i1137" DrawAspect="Content" ObjectID="_1586586496" r:id="rId243"/>
              </w:object>
            </w:r>
          </w:p>
        </w:tc>
        <w:tc>
          <w:tcPr>
            <w:tcW w:w="2693" w:type="dxa"/>
            <w:gridSpan w:val="2"/>
            <w:vAlign w:val="center"/>
          </w:tcPr>
          <w:p w14:paraId="15C54D7D" w14:textId="54C846B0" w:rsidR="003C3ED4" w:rsidRPr="003C3ED4" w:rsidRDefault="003C3ED4" w:rsidP="003C3ED4">
            <w:pPr>
              <w:spacing w:before="40" w:after="40"/>
              <w:jc w:val="right"/>
            </w:pPr>
            <w:r w:rsidRPr="003C3ED4">
              <w:t xml:space="preserve">Applies </w:t>
            </w:r>
            <w:r w:rsidRPr="003C3ED4">
              <w:rPr>
                <w:position w:val="-34"/>
              </w:rPr>
              <w:object w:dxaOrig="999" w:dyaOrig="700" w14:anchorId="443C34F4">
                <v:shape id="_x0000_i1138" type="#_x0000_t75" style="width:50.25pt;height:34.65pt" o:ole="">
                  <v:imagedata r:id="rId244" o:title=""/>
                </v:shape>
                <o:OLEObject Type="Embed" ProgID="Equation.DSMT4" ShapeID="_x0000_i1138" DrawAspect="Content" ObjectID="_1586586497" r:id="rId24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D3A6BA2" w14:textId="5FF26D0F" w:rsidR="003C3ED4" w:rsidRPr="003C3ED4" w:rsidRDefault="003C3ED4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M1</w:t>
            </w:r>
          </w:p>
        </w:tc>
      </w:tr>
      <w:tr w:rsidR="003C3ED4" w:rsidRPr="003C3ED4" w14:paraId="6817769C" w14:textId="77777777" w:rsidTr="003C3ED4">
        <w:trPr>
          <w:trHeight w:val="350"/>
          <w:jc w:val="center"/>
        </w:trPr>
        <w:tc>
          <w:tcPr>
            <w:tcW w:w="1271" w:type="dxa"/>
            <w:vMerge/>
          </w:tcPr>
          <w:p w14:paraId="00148933" w14:textId="77777777" w:rsidR="003C3ED4" w:rsidRPr="003C3ED4" w:rsidRDefault="003C3ED4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678" w:type="dxa"/>
            <w:gridSpan w:val="3"/>
          </w:tcPr>
          <w:p w14:paraId="2EE02087" w14:textId="17C746EB" w:rsidR="003C3ED4" w:rsidRPr="003C3ED4" w:rsidRDefault="003C3ED4" w:rsidP="003C3ED4">
            <w:pPr>
              <w:spacing w:before="40" w:after="40"/>
            </w:pPr>
            <w:r w:rsidRPr="003C3ED4">
              <w:rPr>
                <w:position w:val="-28"/>
              </w:rPr>
              <w:object w:dxaOrig="1460" w:dyaOrig="639" w14:anchorId="7134F5D1">
                <v:shape id="_x0000_i1139" type="#_x0000_t75" style="width:73.35pt;height:31.25pt" o:ole="">
                  <v:imagedata r:id="rId246" o:title=""/>
                </v:shape>
                <o:OLEObject Type="Embed" ProgID="Equation.DSMT4" ShapeID="_x0000_i1139" DrawAspect="Content" ObjectID="_1586586498" r:id="rId247"/>
              </w:object>
            </w:r>
          </w:p>
        </w:tc>
        <w:tc>
          <w:tcPr>
            <w:tcW w:w="2693" w:type="dxa"/>
            <w:gridSpan w:val="2"/>
            <w:vAlign w:val="center"/>
          </w:tcPr>
          <w:p w14:paraId="674C9AF5" w14:textId="7C9F9231" w:rsidR="003C3ED4" w:rsidRPr="003C3ED4" w:rsidRDefault="003C3ED4" w:rsidP="003C3ED4">
            <w:pPr>
              <w:spacing w:before="40" w:after="40"/>
              <w:jc w:val="right"/>
            </w:pPr>
            <w:r w:rsidRPr="003C3ED4">
              <w:t xml:space="preserve">Substitutes </w:t>
            </w:r>
            <w:r w:rsidRPr="003C3ED4">
              <w:rPr>
                <w:position w:val="-6"/>
              </w:rPr>
              <w:object w:dxaOrig="180" w:dyaOrig="200" w14:anchorId="52F85FBD">
                <v:shape id="_x0000_i1140" type="#_x0000_t75" style="width:8.85pt;height:9.5pt" o:ole="">
                  <v:imagedata r:id="rId248" o:title=""/>
                </v:shape>
                <o:OLEObject Type="Embed" ProgID="Equation.DSMT4" ShapeID="_x0000_i1140" DrawAspect="Content" ObjectID="_1586586499" r:id="rId249"/>
              </w:object>
            </w:r>
            <w:r w:rsidRPr="003C3ED4">
              <w:t xml:space="preserve"> for </w:t>
            </w:r>
            <w:r w:rsidRPr="003C3ED4">
              <w:rPr>
                <w:position w:val="-10"/>
              </w:rPr>
              <w:object w:dxaOrig="680" w:dyaOrig="300" w14:anchorId="1D7DC29C">
                <v:shape id="_x0000_i1141" type="#_x0000_t75" style="width:34.65pt;height:14.95pt" o:ole="">
                  <v:imagedata r:id="rId250" o:title=""/>
                </v:shape>
                <o:OLEObject Type="Embed" ProgID="Equation.DSMT4" ShapeID="_x0000_i1141" DrawAspect="Content" ObjectID="_1586586500" r:id="rId25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0E18E29" w14:textId="724ECE62" w:rsidR="003C3ED4" w:rsidRPr="003C3ED4" w:rsidRDefault="003C3ED4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M1</w:t>
            </w:r>
          </w:p>
        </w:tc>
      </w:tr>
      <w:tr w:rsidR="003C3ED4" w:rsidRPr="003C3ED4" w14:paraId="7D6C28D8" w14:textId="77777777" w:rsidTr="003C3ED4">
        <w:trPr>
          <w:trHeight w:val="350"/>
          <w:jc w:val="center"/>
        </w:trPr>
        <w:tc>
          <w:tcPr>
            <w:tcW w:w="1271" w:type="dxa"/>
            <w:vMerge/>
          </w:tcPr>
          <w:p w14:paraId="0958CD55" w14:textId="77777777" w:rsidR="003C3ED4" w:rsidRPr="003C3ED4" w:rsidRDefault="003C3ED4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678" w:type="dxa"/>
            <w:gridSpan w:val="3"/>
            <w:vAlign w:val="center"/>
          </w:tcPr>
          <w:p w14:paraId="2EC9E5D6" w14:textId="0FC39D4C" w:rsidR="003C3ED4" w:rsidRPr="003C3ED4" w:rsidRDefault="003C3ED4" w:rsidP="003C3ED4">
            <w:pPr>
              <w:spacing w:before="40" w:after="40"/>
            </w:pPr>
            <w:r w:rsidRPr="003C3ED4">
              <w:rPr>
                <w:position w:val="-10"/>
              </w:rPr>
              <w:object w:dxaOrig="4020" w:dyaOrig="340" w14:anchorId="0A418CCF">
                <v:shape id="_x0000_i1142" type="#_x0000_t75" style="width:201.05pt;height:17pt" o:ole="">
                  <v:imagedata r:id="rId252" o:title=""/>
                </v:shape>
                <o:OLEObject Type="Embed" ProgID="Equation.DSMT4" ShapeID="_x0000_i1142" DrawAspect="Content" ObjectID="_1586586501" r:id="rId253"/>
              </w:object>
            </w:r>
          </w:p>
        </w:tc>
        <w:tc>
          <w:tcPr>
            <w:tcW w:w="2693" w:type="dxa"/>
            <w:gridSpan w:val="2"/>
            <w:vAlign w:val="center"/>
          </w:tcPr>
          <w:p w14:paraId="72DC9321" w14:textId="77777777" w:rsidR="003C3ED4" w:rsidRPr="003C3ED4" w:rsidRDefault="003C3ED4" w:rsidP="003C3ED4">
            <w:pPr>
              <w:spacing w:before="40" w:after="40"/>
              <w:jc w:val="right"/>
            </w:pPr>
            <w:r w:rsidRPr="003C3ED4">
              <w:t>Attempts to use the identity</w:t>
            </w:r>
          </w:p>
          <w:p w14:paraId="1282FFD0" w14:textId="1305524D" w:rsidR="003C3ED4" w:rsidRPr="003C3ED4" w:rsidRDefault="003C3ED4" w:rsidP="003C3ED4">
            <w:pPr>
              <w:spacing w:before="40" w:after="40"/>
              <w:jc w:val="right"/>
            </w:pPr>
            <w:r w:rsidRPr="003C3ED4">
              <w:rPr>
                <w:position w:val="-10"/>
              </w:rPr>
              <w:object w:dxaOrig="1740" w:dyaOrig="340" w14:anchorId="5E7613A5">
                <v:shape id="_x0000_i1143" type="#_x0000_t75" style="width:86.95pt;height:17pt" o:ole="">
                  <v:imagedata r:id="rId254" o:title=""/>
                </v:shape>
                <o:OLEObject Type="Embed" ProgID="Equation.DSMT4" ShapeID="_x0000_i1143" DrawAspect="Content" ObjectID="_1586586502" r:id="rId255"/>
              </w:object>
            </w:r>
            <w:r w:rsidRPr="003C3ED4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69C8376" w14:textId="5450820E" w:rsidR="003C3ED4" w:rsidRPr="003C3ED4" w:rsidRDefault="003C3ED4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M1</w:t>
            </w:r>
          </w:p>
        </w:tc>
      </w:tr>
      <w:tr w:rsidR="003C3ED4" w:rsidRPr="003C3ED4" w14:paraId="3C6EAAED" w14:textId="77777777" w:rsidTr="003C3ED4">
        <w:trPr>
          <w:trHeight w:val="350"/>
          <w:jc w:val="center"/>
        </w:trPr>
        <w:tc>
          <w:tcPr>
            <w:tcW w:w="1271" w:type="dxa"/>
            <w:vMerge/>
          </w:tcPr>
          <w:p w14:paraId="1A33F9E4" w14:textId="77777777" w:rsidR="003C3ED4" w:rsidRPr="003C3ED4" w:rsidRDefault="003C3ED4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678" w:type="dxa"/>
            <w:gridSpan w:val="3"/>
          </w:tcPr>
          <w:p w14:paraId="570658C6" w14:textId="7132D8CA" w:rsidR="003C3ED4" w:rsidRPr="003C3ED4" w:rsidRDefault="003C3ED4" w:rsidP="003C3ED4">
            <w:pPr>
              <w:spacing w:before="40" w:after="40"/>
            </w:pPr>
            <w:r w:rsidRPr="003C3ED4">
              <w:t xml:space="preserve">So  </w:t>
            </w:r>
            <w:r w:rsidRPr="003C3ED4">
              <w:rPr>
                <w:position w:val="-10"/>
              </w:rPr>
              <w:object w:dxaOrig="1560" w:dyaOrig="340" w14:anchorId="17249347">
                <v:shape id="_x0000_i1144" type="#_x0000_t75" style="width:78.1pt;height:17pt" o:ole="">
                  <v:imagedata r:id="rId256" o:title=""/>
                </v:shape>
                <o:OLEObject Type="Embed" ProgID="Equation.DSMT4" ShapeID="_x0000_i1144" DrawAspect="Content" ObjectID="_1586586503" r:id="rId257"/>
              </w:object>
            </w:r>
          </w:p>
        </w:tc>
        <w:tc>
          <w:tcPr>
            <w:tcW w:w="2693" w:type="dxa"/>
            <w:gridSpan w:val="2"/>
            <w:vAlign w:val="center"/>
          </w:tcPr>
          <w:p w14:paraId="29887F92" w14:textId="77777777" w:rsidR="003C3ED4" w:rsidRPr="003C3ED4" w:rsidRDefault="003C3ED4" w:rsidP="003C3ED4">
            <w:pPr>
              <w:spacing w:before="40" w:after="40"/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492BD22" w14:textId="77777777" w:rsidR="003C3ED4" w:rsidRPr="003C3ED4" w:rsidRDefault="003C3ED4" w:rsidP="003C3ED4">
            <w:pPr>
              <w:spacing w:before="40" w:after="40"/>
              <w:jc w:val="center"/>
              <w:rPr>
                <w:b/>
              </w:rPr>
            </w:pPr>
          </w:p>
        </w:tc>
      </w:tr>
      <w:tr w:rsidR="003C3ED4" w:rsidRPr="003C3ED4" w14:paraId="03C11DFD" w14:textId="77777777" w:rsidTr="003C3ED4">
        <w:trPr>
          <w:trHeight w:val="350"/>
          <w:jc w:val="center"/>
        </w:trPr>
        <w:tc>
          <w:tcPr>
            <w:tcW w:w="1271" w:type="dxa"/>
            <w:vMerge/>
          </w:tcPr>
          <w:p w14:paraId="309CC2F2" w14:textId="77777777" w:rsidR="003C3ED4" w:rsidRPr="003C3ED4" w:rsidRDefault="003C3ED4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678" w:type="dxa"/>
            <w:gridSpan w:val="3"/>
          </w:tcPr>
          <w:p w14:paraId="08EF8D44" w14:textId="78FE4F57" w:rsidR="003C3ED4" w:rsidRPr="003C3ED4" w:rsidRDefault="003C3ED4" w:rsidP="003C3ED4">
            <w:pPr>
              <w:spacing w:before="40" w:after="40"/>
            </w:pPr>
            <w:r w:rsidRPr="003C3ED4">
              <w:rPr>
                <w:position w:val="-34"/>
              </w:rPr>
              <w:object w:dxaOrig="1660" w:dyaOrig="700" w14:anchorId="46B3C0F5">
                <v:shape id="_x0000_i1145" type="#_x0000_t75" style="width:83.55pt;height:34.65pt" o:ole="">
                  <v:imagedata r:id="rId258" o:title=""/>
                </v:shape>
                <o:OLEObject Type="Embed" ProgID="Equation.DSMT4" ShapeID="_x0000_i1145" DrawAspect="Content" ObjectID="_1586586504" r:id="rId259"/>
              </w:object>
            </w:r>
          </w:p>
        </w:tc>
        <w:tc>
          <w:tcPr>
            <w:tcW w:w="2693" w:type="dxa"/>
            <w:gridSpan w:val="2"/>
            <w:vAlign w:val="center"/>
          </w:tcPr>
          <w:p w14:paraId="690B2AE3" w14:textId="02D938CF" w:rsidR="003C3ED4" w:rsidRPr="003C3ED4" w:rsidRDefault="003C3ED4" w:rsidP="003C3ED4">
            <w:pPr>
              <w:spacing w:before="40" w:after="40"/>
              <w:jc w:val="right"/>
            </w:pPr>
            <w:r w:rsidRPr="003C3ED4">
              <w:rPr>
                <w:position w:val="-34"/>
              </w:rPr>
              <w:object w:dxaOrig="1660" w:dyaOrig="700" w14:anchorId="4F36C2BA">
                <v:shape id="_x0000_i1146" type="#_x0000_t75" style="width:83.55pt;height:34.65pt" o:ole="">
                  <v:imagedata r:id="rId260" o:title=""/>
                </v:shape>
                <o:OLEObject Type="Embed" ProgID="Equation.DSMT4" ShapeID="_x0000_i1146" DrawAspect="Content" ObjectID="_1586586505" r:id="rId26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C7947B7" w14:textId="2F9A480D" w:rsidR="003C3ED4" w:rsidRPr="003C3ED4" w:rsidRDefault="003C3ED4" w:rsidP="003C3ED4">
            <w:pPr>
              <w:spacing w:before="40" w:after="40"/>
              <w:jc w:val="center"/>
              <w:rPr>
                <w:b/>
              </w:rPr>
            </w:pPr>
            <w:r w:rsidRPr="003C3ED4">
              <w:t>A1</w:t>
            </w:r>
          </w:p>
        </w:tc>
      </w:tr>
      <w:tr w:rsidR="004A35E8" w:rsidRPr="003C3ED4" w14:paraId="63B2CD9E" w14:textId="77777777" w:rsidTr="004A35E8">
        <w:trPr>
          <w:trHeight w:val="350"/>
          <w:jc w:val="center"/>
        </w:trPr>
        <w:tc>
          <w:tcPr>
            <w:tcW w:w="1271" w:type="dxa"/>
          </w:tcPr>
          <w:p w14:paraId="72E303C5" w14:textId="7777777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678" w:type="dxa"/>
            <w:gridSpan w:val="3"/>
          </w:tcPr>
          <w:p w14:paraId="598EF399" w14:textId="77777777" w:rsidR="004A35E8" w:rsidRPr="003C3ED4" w:rsidRDefault="004A35E8" w:rsidP="003C3ED4">
            <w:pPr>
              <w:spacing w:before="40" w:after="40"/>
            </w:pPr>
          </w:p>
        </w:tc>
        <w:tc>
          <w:tcPr>
            <w:tcW w:w="2693" w:type="dxa"/>
            <w:gridSpan w:val="2"/>
          </w:tcPr>
          <w:p w14:paraId="0A148CF6" w14:textId="2AB76AF5" w:rsidR="004A35E8" w:rsidRPr="003C3ED4" w:rsidRDefault="004A35E8" w:rsidP="003C3ED4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14:paraId="51707E86" w14:textId="59773772" w:rsidR="004A35E8" w:rsidRPr="003C3ED4" w:rsidRDefault="004A35E8" w:rsidP="003C3ED4">
            <w:pPr>
              <w:spacing w:before="40" w:after="40"/>
              <w:jc w:val="right"/>
              <w:rPr>
                <w:b/>
              </w:rPr>
            </w:pPr>
            <w:r w:rsidRPr="003C3ED4">
              <w:rPr>
                <w:b/>
              </w:rPr>
              <w:t>(4)</w:t>
            </w:r>
          </w:p>
        </w:tc>
      </w:tr>
      <w:tr w:rsidR="004A35E8" w:rsidRPr="003C3ED4" w14:paraId="25D37F75" w14:textId="77777777" w:rsidTr="004A35E8">
        <w:trPr>
          <w:trHeight w:val="350"/>
          <w:jc w:val="center"/>
        </w:trPr>
        <w:tc>
          <w:tcPr>
            <w:tcW w:w="1271" w:type="dxa"/>
          </w:tcPr>
          <w:p w14:paraId="20FD5AAA" w14:textId="77777777" w:rsidR="004A35E8" w:rsidRPr="003C3ED4" w:rsidRDefault="004A35E8" w:rsidP="003C3E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5"/>
            <w:tcBorders>
              <w:top w:val="single" w:sz="4" w:space="0" w:color="auto"/>
            </w:tcBorders>
            <w:vAlign w:val="center"/>
          </w:tcPr>
          <w:p w14:paraId="328C012D" w14:textId="77777777" w:rsidR="004A35E8" w:rsidRPr="003C3ED4" w:rsidRDefault="004A35E8" w:rsidP="003C3ED4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14:paraId="4015F7E2" w14:textId="7D877D88" w:rsidR="004A35E8" w:rsidRPr="003C3ED4" w:rsidRDefault="004A35E8" w:rsidP="003C3ED4">
            <w:pPr>
              <w:spacing w:before="40" w:after="40"/>
              <w:jc w:val="right"/>
              <w:rPr>
                <w:b/>
              </w:rPr>
            </w:pPr>
            <w:r w:rsidRPr="003C3ED4">
              <w:rPr>
                <w:b/>
              </w:rPr>
              <w:t>(9 marks)</w:t>
            </w:r>
          </w:p>
        </w:tc>
      </w:tr>
    </w:tbl>
    <w:p w14:paraId="2082F1B9" w14:textId="77777777" w:rsidR="00374099" w:rsidRDefault="00374099"/>
    <w:p w14:paraId="2EF3A60E" w14:textId="77777777" w:rsidR="00C95FEA" w:rsidRDefault="00C95FEA"/>
    <w:p w14:paraId="5436451F" w14:textId="77777777" w:rsidR="00C95FEA" w:rsidRDefault="00C95FEA"/>
    <w:p w14:paraId="41068E87" w14:textId="77777777" w:rsidR="00C95FEA" w:rsidRDefault="00C95FEA"/>
    <w:p w14:paraId="3396A9D6" w14:textId="77777777" w:rsidR="00C95FEA" w:rsidRDefault="00C95FEA"/>
    <w:p w14:paraId="35FE3396" w14:textId="77777777" w:rsidR="00C95FEA" w:rsidRDefault="00C95FEA"/>
    <w:p w14:paraId="740DC7D9" w14:textId="77777777" w:rsidR="00C95FEA" w:rsidRDefault="00C95FEA">
      <w:pPr>
        <w:sectPr w:rsidR="00C95FEA" w:rsidSect="00EB3A83">
          <w:headerReference w:type="default" r:id="rId262"/>
          <w:footerReference w:type="default" r:id="rId263"/>
          <w:headerReference w:type="first" r:id="rId264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2127"/>
        <w:gridCol w:w="4819"/>
        <w:gridCol w:w="3260"/>
      </w:tblGrid>
      <w:tr w:rsidR="00BB5631" w:rsidRPr="000B01D7" w14:paraId="48BBEC97" w14:textId="77777777" w:rsidTr="003C3ED4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14:paraId="4FB8BF2D" w14:textId="77777777" w:rsidR="00BB5631" w:rsidRPr="000B01D7" w:rsidRDefault="00BB5631" w:rsidP="00094C7B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14:paraId="7D8AF830" w14:textId="77777777" w:rsidR="00BB5631" w:rsidRPr="000B01D7" w:rsidRDefault="00BB5631" w:rsidP="00094C7B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14:paraId="57603748" w14:textId="77777777" w:rsidR="00BB5631" w:rsidRPr="000B01D7" w:rsidRDefault="00BB5631" w:rsidP="00094C7B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14:paraId="2135AA16" w14:textId="77777777" w:rsidR="00BB5631" w:rsidRPr="000B01D7" w:rsidRDefault="00BB5631" w:rsidP="00094C7B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4819" w:type="dxa"/>
            <w:shd w:val="clear" w:color="000000" w:fill="FFFFFF"/>
            <w:noWrap/>
            <w:hideMark/>
          </w:tcPr>
          <w:p w14:paraId="22CADB2C" w14:textId="77777777" w:rsidR="00BB5631" w:rsidRPr="000B01D7" w:rsidRDefault="00BB5631" w:rsidP="00094C7B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3260" w:type="dxa"/>
            <w:shd w:val="clear" w:color="000000" w:fill="FFFFFF"/>
            <w:noWrap/>
            <w:hideMark/>
          </w:tcPr>
          <w:p w14:paraId="5B46DDE8" w14:textId="77777777" w:rsidR="00BB5631" w:rsidRPr="000B01D7" w:rsidRDefault="00BB5631" w:rsidP="00094C7B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3C3ED4" w:rsidRPr="000B01D7" w14:paraId="257385DB" w14:textId="77777777" w:rsidTr="003C3ED4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14:paraId="6C70387E" w14:textId="4C91339F" w:rsidR="003C3ED4" w:rsidRPr="003C3ED4" w:rsidRDefault="003C3ED4" w:rsidP="003C3ED4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</w:tcPr>
          <w:p w14:paraId="2834193C" w14:textId="797629A8" w:rsidR="003C3ED4" w:rsidRPr="003C3ED4" w:rsidRDefault="003C3ED4" w:rsidP="003C3ED4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C3 Jan 2012</w:t>
            </w:r>
          </w:p>
        </w:tc>
        <w:tc>
          <w:tcPr>
            <w:tcW w:w="1275" w:type="dxa"/>
            <w:shd w:val="clear" w:color="000000" w:fill="FFFFFF"/>
            <w:noWrap/>
          </w:tcPr>
          <w:p w14:paraId="71B8D628" w14:textId="45291C80" w:rsidR="003C3ED4" w:rsidRPr="003C3ED4" w:rsidRDefault="003C3ED4" w:rsidP="003C3ED4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</w:tcPr>
          <w:p w14:paraId="5AFCA1AF" w14:textId="553727C0" w:rsidR="003C3ED4" w:rsidRPr="003C3ED4" w:rsidRDefault="003C3ED4" w:rsidP="003C3ED4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7.2, 7.4</w:t>
            </w:r>
          </w:p>
        </w:tc>
        <w:tc>
          <w:tcPr>
            <w:tcW w:w="4819" w:type="dxa"/>
            <w:shd w:val="clear" w:color="000000" w:fill="FFFFFF"/>
            <w:noWrap/>
          </w:tcPr>
          <w:p w14:paraId="28D398CF" w14:textId="3FFCD501" w:rsidR="003C3ED4" w:rsidRPr="003C3ED4" w:rsidRDefault="003C3ED4" w:rsidP="003C3ED4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Differentiation</w:t>
            </w:r>
          </w:p>
        </w:tc>
        <w:tc>
          <w:tcPr>
            <w:tcW w:w="3260" w:type="dxa"/>
            <w:shd w:val="clear" w:color="000000" w:fill="FFFFFF"/>
            <w:noWrap/>
          </w:tcPr>
          <w:p w14:paraId="5899F5B2" w14:textId="6184628D" w:rsidR="003C3ED4" w:rsidRPr="003C3ED4" w:rsidRDefault="003C3ED4" w:rsidP="003C3ED4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1.1b</w:t>
            </w:r>
          </w:p>
        </w:tc>
      </w:tr>
      <w:tr w:rsidR="003C3ED4" w:rsidRPr="000B01D7" w14:paraId="09623DB0" w14:textId="77777777" w:rsidTr="003C3ED4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14:paraId="5BE2F461" w14:textId="2EC5973C" w:rsidR="003C3ED4" w:rsidRPr="003C3ED4" w:rsidRDefault="003C3ED4" w:rsidP="003C3ED4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</w:tcPr>
          <w:p w14:paraId="2CC61491" w14:textId="6D47B4BB" w:rsidR="003C3ED4" w:rsidRPr="003C3ED4" w:rsidRDefault="003C3ED4" w:rsidP="003C3ED4">
            <w:pPr>
              <w:spacing w:before="40" w:after="40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C3 2011</w:t>
            </w:r>
          </w:p>
        </w:tc>
        <w:tc>
          <w:tcPr>
            <w:tcW w:w="1275" w:type="dxa"/>
            <w:shd w:val="clear" w:color="000000" w:fill="FFFFFF"/>
            <w:noWrap/>
          </w:tcPr>
          <w:p w14:paraId="460FC4A9" w14:textId="72ED6543" w:rsidR="003C3ED4" w:rsidRPr="003C3ED4" w:rsidRDefault="003C3ED4" w:rsidP="003C3ED4">
            <w:pPr>
              <w:spacing w:before="40" w:after="40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</w:tcPr>
          <w:p w14:paraId="65F853E5" w14:textId="1852BAF2" w:rsidR="003C3ED4" w:rsidRPr="003C3ED4" w:rsidRDefault="003C3ED4" w:rsidP="003C3ED4">
            <w:pPr>
              <w:spacing w:before="40" w:after="40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7.4</w:t>
            </w:r>
          </w:p>
        </w:tc>
        <w:tc>
          <w:tcPr>
            <w:tcW w:w="4819" w:type="dxa"/>
            <w:shd w:val="clear" w:color="000000" w:fill="FFFFFF"/>
            <w:noWrap/>
          </w:tcPr>
          <w:p w14:paraId="02B7637E" w14:textId="38DA9647" w:rsidR="003C3ED4" w:rsidRPr="003C3ED4" w:rsidRDefault="003C3ED4" w:rsidP="003C3ED4">
            <w:pPr>
              <w:spacing w:before="40" w:after="40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Differentiation</w:t>
            </w:r>
          </w:p>
        </w:tc>
        <w:tc>
          <w:tcPr>
            <w:tcW w:w="3260" w:type="dxa"/>
            <w:shd w:val="clear" w:color="000000" w:fill="FFFFFF"/>
            <w:noWrap/>
          </w:tcPr>
          <w:p w14:paraId="50709072" w14:textId="34C3FCC2" w:rsidR="003C3ED4" w:rsidRPr="003C3ED4" w:rsidRDefault="003C3ED4" w:rsidP="003C3ED4">
            <w:pPr>
              <w:spacing w:before="40" w:after="40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1.1b, 3.1a, 3.2a</w:t>
            </w:r>
          </w:p>
        </w:tc>
      </w:tr>
      <w:tr w:rsidR="003C3ED4" w:rsidRPr="000B01D7" w14:paraId="59E416A9" w14:textId="77777777" w:rsidTr="003C3ED4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14:paraId="18E52C02" w14:textId="5DC46595" w:rsidR="003C3ED4" w:rsidRPr="003C3ED4" w:rsidRDefault="003C3ED4" w:rsidP="003C3ED4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</w:tcPr>
          <w:p w14:paraId="2AD5FC81" w14:textId="5279ED6E" w:rsidR="003C3ED4" w:rsidRPr="003C3ED4" w:rsidRDefault="003C3ED4" w:rsidP="003C3ED4">
            <w:pPr>
              <w:spacing w:before="40" w:after="40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C3 Jan 2011</w:t>
            </w:r>
          </w:p>
        </w:tc>
        <w:tc>
          <w:tcPr>
            <w:tcW w:w="1275" w:type="dxa"/>
            <w:shd w:val="clear" w:color="000000" w:fill="FFFFFF"/>
            <w:noWrap/>
          </w:tcPr>
          <w:p w14:paraId="6E44A80B" w14:textId="2A9668CF" w:rsidR="003C3ED4" w:rsidRPr="003C3ED4" w:rsidRDefault="003C3ED4" w:rsidP="003C3ED4">
            <w:pPr>
              <w:spacing w:before="40" w:after="40"/>
              <w:rPr>
                <w:sz w:val="22"/>
                <w:szCs w:val="22"/>
              </w:rPr>
            </w:pPr>
            <w:r w:rsidRPr="003C3ED4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2127" w:type="dxa"/>
            <w:shd w:val="clear" w:color="000000" w:fill="FFFFFF"/>
            <w:noWrap/>
          </w:tcPr>
          <w:p w14:paraId="5AEF9D43" w14:textId="673F8A7D" w:rsidR="003C3ED4" w:rsidRPr="003C3ED4" w:rsidRDefault="003C3ED4" w:rsidP="003C3ED4">
            <w:pPr>
              <w:spacing w:before="40" w:after="40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2.6, 7.4</w:t>
            </w:r>
          </w:p>
        </w:tc>
        <w:tc>
          <w:tcPr>
            <w:tcW w:w="4819" w:type="dxa"/>
            <w:shd w:val="clear" w:color="000000" w:fill="FFFFFF"/>
            <w:noWrap/>
          </w:tcPr>
          <w:p w14:paraId="35710981" w14:textId="0BB0CD95" w:rsidR="003C3ED4" w:rsidRPr="003C3ED4" w:rsidRDefault="003C3ED4" w:rsidP="003C3ED4">
            <w:pPr>
              <w:spacing w:before="40" w:after="40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Partial fractions, Differentiation</w:t>
            </w:r>
          </w:p>
        </w:tc>
        <w:tc>
          <w:tcPr>
            <w:tcW w:w="3260" w:type="dxa"/>
            <w:shd w:val="clear" w:color="000000" w:fill="FFFFFF"/>
            <w:noWrap/>
          </w:tcPr>
          <w:p w14:paraId="4C865E7F" w14:textId="18CB7D63" w:rsidR="003C3ED4" w:rsidRPr="003C3ED4" w:rsidRDefault="003C3ED4" w:rsidP="003C3ED4">
            <w:pPr>
              <w:spacing w:before="40" w:after="40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1.1b, 2.1</w:t>
            </w:r>
            <w:bookmarkStart w:id="0" w:name="_GoBack"/>
            <w:bookmarkEnd w:id="0"/>
          </w:p>
        </w:tc>
      </w:tr>
      <w:tr w:rsidR="003C3ED4" w:rsidRPr="000B01D7" w14:paraId="171B5FD8" w14:textId="77777777" w:rsidTr="003C3ED4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14:paraId="1E463A26" w14:textId="5195F18A" w:rsidR="003C3ED4" w:rsidRPr="003C3ED4" w:rsidRDefault="003C3ED4" w:rsidP="003C3ED4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</w:tcPr>
          <w:p w14:paraId="073174BD" w14:textId="00602C47" w:rsidR="003C3ED4" w:rsidRPr="003C3ED4" w:rsidRDefault="003C3ED4" w:rsidP="003C3ED4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C3 2013</w:t>
            </w:r>
          </w:p>
        </w:tc>
        <w:tc>
          <w:tcPr>
            <w:tcW w:w="1275" w:type="dxa"/>
            <w:shd w:val="clear" w:color="000000" w:fill="FFFFFF"/>
            <w:noWrap/>
          </w:tcPr>
          <w:p w14:paraId="0F581B3A" w14:textId="048F5DEA" w:rsidR="003C3ED4" w:rsidRPr="003C3ED4" w:rsidRDefault="003C3ED4" w:rsidP="003C3ED4">
            <w:pPr>
              <w:spacing w:before="40" w:after="40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14:paraId="42194C1F" w14:textId="0B127D61" w:rsidR="003C3ED4" w:rsidRPr="003C3ED4" w:rsidRDefault="003C3ED4" w:rsidP="003C3ED4">
            <w:pPr>
              <w:spacing w:before="40" w:after="40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7.2, 7.4, 5.4, 5.5</w:t>
            </w:r>
          </w:p>
        </w:tc>
        <w:tc>
          <w:tcPr>
            <w:tcW w:w="4819" w:type="dxa"/>
            <w:shd w:val="clear" w:color="000000" w:fill="FFFFFF"/>
            <w:noWrap/>
          </w:tcPr>
          <w:p w14:paraId="5F8A291C" w14:textId="5F60A9E5" w:rsidR="003C3ED4" w:rsidRPr="003C3ED4" w:rsidRDefault="003C3ED4" w:rsidP="003C3ED4">
            <w:pPr>
              <w:spacing w:before="40" w:after="40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Differentiation and trigonometry</w:t>
            </w:r>
          </w:p>
        </w:tc>
        <w:tc>
          <w:tcPr>
            <w:tcW w:w="3260" w:type="dxa"/>
            <w:shd w:val="clear" w:color="000000" w:fill="FFFFFF"/>
            <w:noWrap/>
          </w:tcPr>
          <w:p w14:paraId="52580DEF" w14:textId="1A629DEF" w:rsidR="003C3ED4" w:rsidRPr="003C3ED4" w:rsidRDefault="003C3ED4" w:rsidP="003C3ED4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C3ED4">
              <w:rPr>
                <w:color w:val="000000"/>
                <w:sz w:val="22"/>
                <w:szCs w:val="22"/>
              </w:rPr>
              <w:t>1.1b, 2.1, 3.1a</w:t>
            </w:r>
          </w:p>
        </w:tc>
      </w:tr>
      <w:tr w:rsidR="003C3ED4" w:rsidRPr="000B01D7" w14:paraId="4DD43D25" w14:textId="77777777" w:rsidTr="003C3ED4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14:paraId="1038A907" w14:textId="54518CA0" w:rsidR="003C3ED4" w:rsidRPr="003C3ED4" w:rsidRDefault="003C3ED4" w:rsidP="003C3ED4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</w:tcPr>
          <w:p w14:paraId="68B936ED" w14:textId="578CB5CF" w:rsidR="003C3ED4" w:rsidRPr="003C3ED4" w:rsidRDefault="003C3ED4" w:rsidP="003C3ED4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C3 2012</w:t>
            </w:r>
          </w:p>
        </w:tc>
        <w:tc>
          <w:tcPr>
            <w:tcW w:w="1275" w:type="dxa"/>
            <w:shd w:val="clear" w:color="000000" w:fill="FFFFFF"/>
            <w:noWrap/>
          </w:tcPr>
          <w:p w14:paraId="247D0395" w14:textId="4C279E51" w:rsidR="003C3ED4" w:rsidRPr="003C3ED4" w:rsidRDefault="003C3ED4" w:rsidP="003C3ED4">
            <w:pPr>
              <w:spacing w:before="40" w:after="40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</w:tcPr>
          <w:p w14:paraId="6AFF2AAA" w14:textId="26F15448" w:rsidR="003C3ED4" w:rsidRPr="003C3ED4" w:rsidRDefault="003C3ED4" w:rsidP="003C3ED4">
            <w:pPr>
              <w:spacing w:before="40" w:after="40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7.2, 7.3, 7.4, 5.7</w:t>
            </w:r>
          </w:p>
        </w:tc>
        <w:tc>
          <w:tcPr>
            <w:tcW w:w="4819" w:type="dxa"/>
            <w:shd w:val="clear" w:color="000000" w:fill="FFFFFF"/>
            <w:noWrap/>
          </w:tcPr>
          <w:p w14:paraId="5A14BD28" w14:textId="133B133E" w:rsidR="003C3ED4" w:rsidRPr="003C3ED4" w:rsidRDefault="003C3ED4" w:rsidP="003C3ED4">
            <w:pPr>
              <w:spacing w:before="40" w:after="40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Trigonometry, Differentiation</w:t>
            </w:r>
          </w:p>
        </w:tc>
        <w:tc>
          <w:tcPr>
            <w:tcW w:w="3260" w:type="dxa"/>
            <w:shd w:val="clear" w:color="000000" w:fill="FFFFFF"/>
            <w:noWrap/>
          </w:tcPr>
          <w:p w14:paraId="68A99C0B" w14:textId="5C5DF721" w:rsidR="003C3ED4" w:rsidRPr="003C3ED4" w:rsidRDefault="003C3ED4" w:rsidP="003C3ED4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1.1b, 3.1a</w:t>
            </w:r>
          </w:p>
        </w:tc>
      </w:tr>
      <w:tr w:rsidR="003C3ED4" w:rsidRPr="000B01D7" w14:paraId="2555E925" w14:textId="77777777" w:rsidTr="003C3ED4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14:paraId="623A848A" w14:textId="1BDEA361" w:rsidR="003C3ED4" w:rsidRPr="003C3ED4" w:rsidRDefault="003C3ED4" w:rsidP="003C3ED4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</w:tcPr>
          <w:p w14:paraId="79FB82A3" w14:textId="472E736A" w:rsidR="003C3ED4" w:rsidRPr="003C3ED4" w:rsidRDefault="003C3ED4" w:rsidP="003C3ED4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C4 2011</w:t>
            </w:r>
          </w:p>
        </w:tc>
        <w:tc>
          <w:tcPr>
            <w:tcW w:w="1275" w:type="dxa"/>
            <w:shd w:val="clear" w:color="000000" w:fill="FFFFFF"/>
            <w:noWrap/>
          </w:tcPr>
          <w:p w14:paraId="40CFA59F" w14:textId="5C0E85AB" w:rsidR="003C3ED4" w:rsidRPr="003C3ED4" w:rsidRDefault="003C3ED4" w:rsidP="003C3ED4">
            <w:pPr>
              <w:spacing w:before="40" w:after="40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14:paraId="791188B8" w14:textId="342ADAFF" w:rsidR="003C3ED4" w:rsidRPr="003C3ED4" w:rsidRDefault="003C3ED4" w:rsidP="003C3ED4">
            <w:pPr>
              <w:spacing w:before="40" w:after="40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7.5</w:t>
            </w:r>
          </w:p>
        </w:tc>
        <w:tc>
          <w:tcPr>
            <w:tcW w:w="4819" w:type="dxa"/>
            <w:shd w:val="clear" w:color="000000" w:fill="FFFFFF"/>
            <w:noWrap/>
          </w:tcPr>
          <w:p w14:paraId="30B6F162" w14:textId="6B20355C" w:rsidR="003C3ED4" w:rsidRPr="003C3ED4" w:rsidRDefault="003C3ED4" w:rsidP="003C3ED4">
            <w:pPr>
              <w:spacing w:before="40" w:after="40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Differentiation</w:t>
            </w:r>
          </w:p>
        </w:tc>
        <w:tc>
          <w:tcPr>
            <w:tcW w:w="3260" w:type="dxa"/>
            <w:shd w:val="clear" w:color="000000" w:fill="FFFFFF"/>
            <w:noWrap/>
          </w:tcPr>
          <w:p w14:paraId="7556FDDC" w14:textId="4DAC0AA0" w:rsidR="003C3ED4" w:rsidRPr="003C3ED4" w:rsidRDefault="003C3ED4" w:rsidP="003C3ED4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1.1b, 3.1a, 3.4</w:t>
            </w:r>
          </w:p>
        </w:tc>
      </w:tr>
      <w:tr w:rsidR="003C3ED4" w:rsidRPr="000B01D7" w14:paraId="59F9CEA1" w14:textId="77777777" w:rsidTr="003C3ED4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14:paraId="6BDDEC9B" w14:textId="5C206DDF" w:rsidR="003C3ED4" w:rsidRPr="003C3ED4" w:rsidRDefault="003C3ED4" w:rsidP="003C3ED4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7</w:t>
            </w:r>
          </w:p>
        </w:tc>
        <w:tc>
          <w:tcPr>
            <w:tcW w:w="1729" w:type="dxa"/>
            <w:shd w:val="clear" w:color="000000" w:fill="FFFFFF"/>
            <w:noWrap/>
          </w:tcPr>
          <w:p w14:paraId="3BCAF10B" w14:textId="6323E45E" w:rsidR="003C3ED4" w:rsidRPr="003C3ED4" w:rsidRDefault="003C3ED4" w:rsidP="003C3ED4">
            <w:pPr>
              <w:spacing w:before="40" w:after="40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C3 Jan 2013</w:t>
            </w:r>
          </w:p>
        </w:tc>
        <w:tc>
          <w:tcPr>
            <w:tcW w:w="1275" w:type="dxa"/>
            <w:shd w:val="clear" w:color="000000" w:fill="FFFFFF"/>
            <w:noWrap/>
          </w:tcPr>
          <w:p w14:paraId="738DFAD9" w14:textId="72FCDA9D" w:rsidR="003C3ED4" w:rsidRPr="003C3ED4" w:rsidRDefault="003C3ED4" w:rsidP="003C3ED4">
            <w:pPr>
              <w:spacing w:before="40" w:after="40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14:paraId="28DD5E74" w14:textId="695BAB86" w:rsidR="003C3ED4" w:rsidRPr="003C3ED4" w:rsidRDefault="003C3ED4" w:rsidP="003C3ED4">
            <w:pPr>
              <w:spacing w:before="40" w:after="40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7,1, 7.4, 5.5</w:t>
            </w:r>
          </w:p>
        </w:tc>
        <w:tc>
          <w:tcPr>
            <w:tcW w:w="4819" w:type="dxa"/>
            <w:shd w:val="clear" w:color="000000" w:fill="FFFFFF"/>
            <w:noWrap/>
          </w:tcPr>
          <w:p w14:paraId="4F7D594A" w14:textId="7CD0227F" w:rsidR="003C3ED4" w:rsidRPr="003C3ED4" w:rsidRDefault="003C3ED4" w:rsidP="003C3ED4">
            <w:pPr>
              <w:spacing w:before="40" w:after="40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Differentiation</w:t>
            </w:r>
          </w:p>
        </w:tc>
        <w:tc>
          <w:tcPr>
            <w:tcW w:w="3260" w:type="dxa"/>
            <w:shd w:val="clear" w:color="000000" w:fill="FFFFFF"/>
            <w:noWrap/>
          </w:tcPr>
          <w:p w14:paraId="16D73ADC" w14:textId="57C854C7" w:rsidR="003C3ED4" w:rsidRPr="003C3ED4" w:rsidRDefault="003C3ED4" w:rsidP="003C3ED4">
            <w:pPr>
              <w:spacing w:before="40" w:after="40"/>
              <w:rPr>
                <w:sz w:val="22"/>
                <w:szCs w:val="22"/>
              </w:rPr>
            </w:pPr>
            <w:r w:rsidRPr="003C3ED4">
              <w:rPr>
                <w:color w:val="000000"/>
                <w:sz w:val="22"/>
                <w:szCs w:val="22"/>
              </w:rPr>
              <w:t>1.1b, 2.1, 2.2a, 2.4, 3.1a, 3.4</w:t>
            </w:r>
          </w:p>
        </w:tc>
      </w:tr>
      <w:tr w:rsidR="003C3ED4" w:rsidRPr="000B01D7" w14:paraId="45F48D16" w14:textId="77777777" w:rsidTr="003C3ED4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14:paraId="5F78E5FB" w14:textId="3B692CD6" w:rsidR="003C3ED4" w:rsidRPr="003C3ED4" w:rsidRDefault="003C3ED4" w:rsidP="003C3ED4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8</w:t>
            </w:r>
          </w:p>
        </w:tc>
        <w:tc>
          <w:tcPr>
            <w:tcW w:w="1729" w:type="dxa"/>
            <w:shd w:val="clear" w:color="000000" w:fill="FFFFFF"/>
            <w:noWrap/>
          </w:tcPr>
          <w:p w14:paraId="3C1BB2D0" w14:textId="4CE9DFB7" w:rsidR="003C3ED4" w:rsidRPr="003C3ED4" w:rsidRDefault="003C3ED4" w:rsidP="003C3ED4">
            <w:pPr>
              <w:spacing w:before="40" w:after="40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C3 2012</w:t>
            </w:r>
          </w:p>
        </w:tc>
        <w:tc>
          <w:tcPr>
            <w:tcW w:w="1275" w:type="dxa"/>
            <w:shd w:val="clear" w:color="000000" w:fill="FFFFFF"/>
            <w:noWrap/>
          </w:tcPr>
          <w:p w14:paraId="0DA7AD3B" w14:textId="43383E61" w:rsidR="003C3ED4" w:rsidRPr="003C3ED4" w:rsidRDefault="003C3ED4" w:rsidP="003C3ED4">
            <w:pPr>
              <w:spacing w:before="40" w:after="40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7</w:t>
            </w:r>
          </w:p>
        </w:tc>
        <w:tc>
          <w:tcPr>
            <w:tcW w:w="2127" w:type="dxa"/>
            <w:shd w:val="clear" w:color="000000" w:fill="FFFFFF"/>
            <w:noWrap/>
          </w:tcPr>
          <w:p w14:paraId="74AD77D6" w14:textId="5FBDF357" w:rsidR="003C3ED4" w:rsidRPr="003C3ED4" w:rsidRDefault="003C3ED4" w:rsidP="003C3ED4">
            <w:pPr>
              <w:spacing w:before="40" w:after="40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7.2, 7.4, 5.5</w:t>
            </w:r>
          </w:p>
        </w:tc>
        <w:tc>
          <w:tcPr>
            <w:tcW w:w="4819" w:type="dxa"/>
            <w:shd w:val="clear" w:color="000000" w:fill="FFFFFF"/>
            <w:noWrap/>
          </w:tcPr>
          <w:p w14:paraId="3DDB50EB" w14:textId="152D4439" w:rsidR="003C3ED4" w:rsidRPr="003C3ED4" w:rsidRDefault="003C3ED4" w:rsidP="003C3ED4">
            <w:pPr>
              <w:spacing w:before="40" w:after="40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Trigonometry, Differentiation</w:t>
            </w:r>
          </w:p>
        </w:tc>
        <w:tc>
          <w:tcPr>
            <w:tcW w:w="3260" w:type="dxa"/>
            <w:shd w:val="clear" w:color="000000" w:fill="FFFFFF"/>
            <w:noWrap/>
          </w:tcPr>
          <w:p w14:paraId="21BC0ABC" w14:textId="049EFC9A" w:rsidR="003C3ED4" w:rsidRPr="003C3ED4" w:rsidRDefault="003C3ED4" w:rsidP="003C3ED4">
            <w:pPr>
              <w:spacing w:before="40" w:after="40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1.1b, 3.1a</w:t>
            </w:r>
          </w:p>
        </w:tc>
      </w:tr>
      <w:tr w:rsidR="003C3ED4" w:rsidRPr="000B01D7" w14:paraId="28BAE879" w14:textId="77777777" w:rsidTr="003C3ED4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14:paraId="51D56713" w14:textId="624D54C5" w:rsidR="003C3ED4" w:rsidRPr="003C3ED4" w:rsidRDefault="003C3ED4" w:rsidP="003C3ED4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9</w:t>
            </w:r>
          </w:p>
        </w:tc>
        <w:tc>
          <w:tcPr>
            <w:tcW w:w="1729" w:type="dxa"/>
            <w:shd w:val="clear" w:color="000000" w:fill="FFFFFF"/>
            <w:noWrap/>
          </w:tcPr>
          <w:p w14:paraId="02E014D4" w14:textId="4BB9E594" w:rsidR="003C3ED4" w:rsidRPr="003C3ED4" w:rsidRDefault="003C3ED4" w:rsidP="003C3ED4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C3 Jan 2013</w:t>
            </w:r>
          </w:p>
        </w:tc>
        <w:tc>
          <w:tcPr>
            <w:tcW w:w="1275" w:type="dxa"/>
            <w:shd w:val="clear" w:color="000000" w:fill="FFFFFF"/>
            <w:noWrap/>
          </w:tcPr>
          <w:p w14:paraId="698BC315" w14:textId="35A93AB4" w:rsidR="003C3ED4" w:rsidRPr="003C3ED4" w:rsidRDefault="003C3ED4" w:rsidP="003C3ED4">
            <w:pPr>
              <w:spacing w:before="40" w:after="40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7</w:t>
            </w:r>
          </w:p>
        </w:tc>
        <w:tc>
          <w:tcPr>
            <w:tcW w:w="2127" w:type="dxa"/>
            <w:shd w:val="clear" w:color="000000" w:fill="FFFFFF"/>
            <w:noWrap/>
          </w:tcPr>
          <w:p w14:paraId="31C7F411" w14:textId="383DE05C" w:rsidR="003C3ED4" w:rsidRPr="003C3ED4" w:rsidRDefault="003C3ED4" w:rsidP="003C3ED4">
            <w:pPr>
              <w:spacing w:before="40" w:after="40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2.6, 2.8, 7.3, 7.4</w:t>
            </w:r>
          </w:p>
        </w:tc>
        <w:tc>
          <w:tcPr>
            <w:tcW w:w="4819" w:type="dxa"/>
            <w:shd w:val="clear" w:color="000000" w:fill="FFFFFF"/>
            <w:noWrap/>
          </w:tcPr>
          <w:p w14:paraId="5EEB0F2F" w14:textId="38D50283" w:rsidR="003C3ED4" w:rsidRPr="003C3ED4" w:rsidRDefault="003C3ED4" w:rsidP="003C3ED4">
            <w:pPr>
              <w:spacing w:before="40" w:after="40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Algebra and functions, Differentiation</w:t>
            </w:r>
          </w:p>
        </w:tc>
        <w:tc>
          <w:tcPr>
            <w:tcW w:w="3260" w:type="dxa"/>
            <w:shd w:val="clear" w:color="000000" w:fill="FFFFFF"/>
            <w:noWrap/>
          </w:tcPr>
          <w:p w14:paraId="7AB26433" w14:textId="5ECE344E" w:rsidR="003C3ED4" w:rsidRPr="003C3ED4" w:rsidRDefault="003C3ED4" w:rsidP="003C3ED4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1.1b, 3.1a</w:t>
            </w:r>
          </w:p>
        </w:tc>
      </w:tr>
      <w:tr w:rsidR="003C3ED4" w:rsidRPr="000B01D7" w14:paraId="1E3F3E0E" w14:textId="77777777" w:rsidTr="003C3ED4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14:paraId="156497A0" w14:textId="27B97093" w:rsidR="003C3ED4" w:rsidRPr="003C3ED4" w:rsidRDefault="003C3ED4" w:rsidP="003C3ED4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10</w:t>
            </w:r>
          </w:p>
        </w:tc>
        <w:tc>
          <w:tcPr>
            <w:tcW w:w="1729" w:type="dxa"/>
            <w:shd w:val="clear" w:color="000000" w:fill="FFFFFF"/>
            <w:noWrap/>
          </w:tcPr>
          <w:p w14:paraId="4F198035" w14:textId="102081E2" w:rsidR="003C3ED4" w:rsidRPr="003C3ED4" w:rsidRDefault="003C3ED4" w:rsidP="003C3ED4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C3 Jan 2011</w:t>
            </w:r>
          </w:p>
        </w:tc>
        <w:tc>
          <w:tcPr>
            <w:tcW w:w="1275" w:type="dxa"/>
            <w:shd w:val="clear" w:color="000000" w:fill="FFFFFF"/>
            <w:noWrap/>
          </w:tcPr>
          <w:p w14:paraId="20585C1B" w14:textId="4A2383B5" w:rsidR="003C3ED4" w:rsidRPr="003C3ED4" w:rsidRDefault="003C3ED4" w:rsidP="003C3ED4">
            <w:pPr>
              <w:spacing w:before="40" w:after="40"/>
              <w:rPr>
                <w:sz w:val="22"/>
                <w:szCs w:val="22"/>
              </w:rPr>
            </w:pPr>
            <w:r w:rsidRPr="003C3ED4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2127" w:type="dxa"/>
            <w:shd w:val="clear" w:color="000000" w:fill="FFFFFF"/>
            <w:noWrap/>
          </w:tcPr>
          <w:p w14:paraId="78D22C08" w14:textId="4F8090F8" w:rsidR="003C3ED4" w:rsidRPr="003C3ED4" w:rsidRDefault="003C3ED4" w:rsidP="003C3ED4">
            <w:pPr>
              <w:spacing w:before="40" w:after="40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7.3, 7.4, 5.5</w:t>
            </w:r>
          </w:p>
        </w:tc>
        <w:tc>
          <w:tcPr>
            <w:tcW w:w="4819" w:type="dxa"/>
            <w:shd w:val="clear" w:color="000000" w:fill="FFFFFF"/>
            <w:noWrap/>
          </w:tcPr>
          <w:p w14:paraId="31F01FE6" w14:textId="1246483F" w:rsidR="003C3ED4" w:rsidRPr="003C3ED4" w:rsidRDefault="003C3ED4" w:rsidP="003C3ED4">
            <w:pPr>
              <w:spacing w:before="40" w:after="40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Differentiation</w:t>
            </w:r>
          </w:p>
        </w:tc>
        <w:tc>
          <w:tcPr>
            <w:tcW w:w="3260" w:type="dxa"/>
            <w:shd w:val="clear" w:color="000000" w:fill="FFFFFF"/>
            <w:noWrap/>
          </w:tcPr>
          <w:p w14:paraId="64049118" w14:textId="2D4E5DAC" w:rsidR="003C3ED4" w:rsidRPr="003C3ED4" w:rsidRDefault="003C3ED4" w:rsidP="003C3ED4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1.1b</w:t>
            </w:r>
          </w:p>
        </w:tc>
      </w:tr>
      <w:tr w:rsidR="003C3ED4" w:rsidRPr="000B01D7" w14:paraId="7E18E007" w14:textId="77777777" w:rsidTr="003C3ED4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14:paraId="5446D0D7" w14:textId="326C5F95" w:rsidR="003C3ED4" w:rsidRPr="003C3ED4" w:rsidRDefault="003C3ED4" w:rsidP="003C3ED4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11</w:t>
            </w:r>
          </w:p>
        </w:tc>
        <w:tc>
          <w:tcPr>
            <w:tcW w:w="1729" w:type="dxa"/>
            <w:shd w:val="clear" w:color="000000" w:fill="FFFFFF"/>
            <w:noWrap/>
          </w:tcPr>
          <w:p w14:paraId="3BC69D26" w14:textId="029BB7A4" w:rsidR="003C3ED4" w:rsidRPr="003C3ED4" w:rsidRDefault="003C3ED4" w:rsidP="003C3ED4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C3 Jan 2011</w:t>
            </w:r>
          </w:p>
        </w:tc>
        <w:tc>
          <w:tcPr>
            <w:tcW w:w="1275" w:type="dxa"/>
            <w:shd w:val="clear" w:color="000000" w:fill="FFFFFF"/>
            <w:noWrap/>
          </w:tcPr>
          <w:p w14:paraId="4D879ADD" w14:textId="2AE0C042" w:rsidR="003C3ED4" w:rsidRPr="003C3ED4" w:rsidRDefault="003C3ED4" w:rsidP="003C3ED4">
            <w:pPr>
              <w:spacing w:before="40" w:after="40"/>
              <w:rPr>
                <w:sz w:val="22"/>
                <w:szCs w:val="22"/>
              </w:rPr>
            </w:pPr>
            <w:r w:rsidRPr="003C3ED4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2127" w:type="dxa"/>
            <w:shd w:val="clear" w:color="000000" w:fill="FFFFFF"/>
            <w:noWrap/>
          </w:tcPr>
          <w:p w14:paraId="664CE4E1" w14:textId="0B3C67DE" w:rsidR="003C3ED4" w:rsidRPr="003C3ED4" w:rsidRDefault="003C3ED4" w:rsidP="003C3ED4">
            <w:pPr>
              <w:spacing w:before="40" w:after="40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7.4, 5.4, 5.5</w:t>
            </w:r>
          </w:p>
        </w:tc>
        <w:tc>
          <w:tcPr>
            <w:tcW w:w="4819" w:type="dxa"/>
            <w:shd w:val="clear" w:color="000000" w:fill="FFFFFF"/>
            <w:noWrap/>
          </w:tcPr>
          <w:p w14:paraId="2EF5685A" w14:textId="2769697F" w:rsidR="003C3ED4" w:rsidRPr="003C3ED4" w:rsidRDefault="003C3ED4" w:rsidP="003C3ED4">
            <w:pPr>
              <w:spacing w:before="40" w:after="40"/>
              <w:rPr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Differentiation, Trigonometry</w:t>
            </w:r>
          </w:p>
        </w:tc>
        <w:tc>
          <w:tcPr>
            <w:tcW w:w="3260" w:type="dxa"/>
            <w:shd w:val="clear" w:color="000000" w:fill="FFFFFF"/>
            <w:noWrap/>
          </w:tcPr>
          <w:p w14:paraId="17B10BA8" w14:textId="1200E94F" w:rsidR="003C3ED4" w:rsidRPr="003C3ED4" w:rsidRDefault="003C3ED4" w:rsidP="003C3ED4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C3ED4">
              <w:rPr>
                <w:sz w:val="22"/>
                <w:szCs w:val="22"/>
              </w:rPr>
              <w:t>1.1b, 2.1, 2.2a</w:t>
            </w:r>
          </w:p>
        </w:tc>
      </w:tr>
    </w:tbl>
    <w:p w14:paraId="25752BD2" w14:textId="77777777" w:rsidR="005C1307" w:rsidRDefault="005C1307"/>
    <w:p w14:paraId="1B1EE42B" w14:textId="77777777" w:rsidR="005C1307" w:rsidRDefault="005C1307"/>
    <w:p w14:paraId="0B240709" w14:textId="77777777" w:rsidR="005C1307" w:rsidRDefault="005C1307"/>
    <w:p w14:paraId="002EADB4" w14:textId="77777777" w:rsidR="005C1307" w:rsidRDefault="005C1307"/>
    <w:p w14:paraId="19CA862B" w14:textId="77777777" w:rsidR="005C1307" w:rsidRDefault="005C1307"/>
    <w:p w14:paraId="0989E6CF" w14:textId="77777777" w:rsidR="005C1307" w:rsidRDefault="005C1307"/>
    <w:p w14:paraId="0A68441D" w14:textId="77777777" w:rsidR="005C1307" w:rsidRDefault="005C1307"/>
    <w:p w14:paraId="5D09B8F3" w14:textId="77777777" w:rsidR="005C1307" w:rsidRDefault="005C1307"/>
    <w:sectPr w:rsidR="005C1307" w:rsidSect="00BB5631">
      <w:pgSz w:w="16838" w:h="11906" w:orient="landscape"/>
      <w:pgMar w:top="1701" w:right="1276" w:bottom="1416" w:left="70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1F00B2B" w14:textId="77777777" w:rsidR="00C50E3B" w:rsidRDefault="00C50E3B">
      <w:r>
        <w:separator/>
      </w:r>
    </w:p>
  </w:endnote>
  <w:endnote w:type="continuationSeparator" w:id="0">
    <w:p w14:paraId="251BD187" w14:textId="77777777" w:rsidR="00C50E3B" w:rsidRDefault="00C50E3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E1A0441" w14:textId="77777777" w:rsidR="00E40E05" w:rsidRDefault="00E40E05">
    <w:pPr>
      <w:pStyle w:val="Footer"/>
      <w:jc w:val="right"/>
      <w:rPr>
        <w:rFonts w:ascii="Trebuchet MS" w:hAnsi="Trebuchet MS"/>
        <w:sz w:val="22"/>
        <w:szCs w:val="22"/>
      </w:rPr>
    </w:pPr>
  </w:p>
  <w:p w14:paraId="3721F679" w14:textId="77777777" w:rsidR="00E40E05" w:rsidRPr="009B312F" w:rsidRDefault="00E40E05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3C3ED4">
      <w:rPr>
        <w:rStyle w:val="PageNumber"/>
        <w:noProof/>
        <w:sz w:val="22"/>
        <w:szCs w:val="22"/>
      </w:rPr>
      <w:t>9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DF6B269" w14:textId="77777777" w:rsidR="00C50E3B" w:rsidRDefault="00C50E3B">
      <w:r>
        <w:separator/>
      </w:r>
    </w:p>
  </w:footnote>
  <w:footnote w:type="continuationSeparator" w:id="0">
    <w:p w14:paraId="11B2EA16" w14:textId="77777777" w:rsidR="00C50E3B" w:rsidRDefault="00C50E3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120C61D" w14:textId="4C1BBAA4" w:rsidR="00E40E05" w:rsidRPr="009B312F" w:rsidRDefault="00E40E05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 level Mathematics Practice Paper – </w:t>
    </w:r>
    <w:r>
      <w:rPr>
        <w:rFonts w:ascii="Times New Roman" w:hAnsi="Times New Roman"/>
        <w:b/>
        <w:sz w:val="24"/>
        <w:szCs w:val="24"/>
      </w:rPr>
      <w:t xml:space="preserve">Differentiation (part 1) </w:t>
    </w:r>
    <w:r w:rsidRPr="009B312F">
      <w:rPr>
        <w:rFonts w:ascii="Times New Roman" w:hAnsi="Times New Roman"/>
        <w:b/>
        <w:sz w:val="24"/>
        <w:szCs w:val="24"/>
      </w:rPr>
      <w:t xml:space="preserve">– Mark scheme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48C5D90" w14:textId="77777777" w:rsidR="00E40E05" w:rsidRPr="003F36AF" w:rsidRDefault="00E40E05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352AFE"/>
    <w:multiLevelType w:val="hybridMultilevel"/>
    <w:tmpl w:val="03D43B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AAF2F7C"/>
    <w:multiLevelType w:val="hybridMultilevel"/>
    <w:tmpl w:val="2398CE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F264B91"/>
    <w:multiLevelType w:val="hybridMultilevel"/>
    <w:tmpl w:val="82C0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7"/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01236"/>
    <w:rsid w:val="0001464F"/>
    <w:rsid w:val="00065482"/>
    <w:rsid w:val="00094C7B"/>
    <w:rsid w:val="00095519"/>
    <w:rsid w:val="000A3499"/>
    <w:rsid w:val="000B77DB"/>
    <w:rsid w:val="000D150E"/>
    <w:rsid w:val="000D19C7"/>
    <w:rsid w:val="000D6200"/>
    <w:rsid w:val="000F3862"/>
    <w:rsid w:val="00140D8A"/>
    <w:rsid w:val="00146068"/>
    <w:rsid w:val="00146342"/>
    <w:rsid w:val="00153EF3"/>
    <w:rsid w:val="001552AF"/>
    <w:rsid w:val="00155D95"/>
    <w:rsid w:val="00161210"/>
    <w:rsid w:val="001837E2"/>
    <w:rsid w:val="00191E0B"/>
    <w:rsid w:val="001E4FF6"/>
    <w:rsid w:val="001F0E43"/>
    <w:rsid w:val="002101B1"/>
    <w:rsid w:val="00241C35"/>
    <w:rsid w:val="00253218"/>
    <w:rsid w:val="00271C48"/>
    <w:rsid w:val="0027472D"/>
    <w:rsid w:val="00274B46"/>
    <w:rsid w:val="002C28B0"/>
    <w:rsid w:val="002D0E44"/>
    <w:rsid w:val="002F4376"/>
    <w:rsid w:val="00337931"/>
    <w:rsid w:val="003405B0"/>
    <w:rsid w:val="0035222C"/>
    <w:rsid w:val="00370EA1"/>
    <w:rsid w:val="00374099"/>
    <w:rsid w:val="00393217"/>
    <w:rsid w:val="003A31AD"/>
    <w:rsid w:val="003A56F0"/>
    <w:rsid w:val="003C1D0B"/>
    <w:rsid w:val="003C3ED4"/>
    <w:rsid w:val="003D02F2"/>
    <w:rsid w:val="003D39DE"/>
    <w:rsid w:val="003D697F"/>
    <w:rsid w:val="003E0C3A"/>
    <w:rsid w:val="004067AC"/>
    <w:rsid w:val="00440490"/>
    <w:rsid w:val="00440DCE"/>
    <w:rsid w:val="00472D38"/>
    <w:rsid w:val="0049406D"/>
    <w:rsid w:val="004A35E8"/>
    <w:rsid w:val="004A5BCE"/>
    <w:rsid w:val="004B6C4C"/>
    <w:rsid w:val="004C2C74"/>
    <w:rsid w:val="004C79D7"/>
    <w:rsid w:val="004F0C7B"/>
    <w:rsid w:val="004F3BD9"/>
    <w:rsid w:val="004F76D3"/>
    <w:rsid w:val="005118CD"/>
    <w:rsid w:val="00512CFA"/>
    <w:rsid w:val="00541DC3"/>
    <w:rsid w:val="00542695"/>
    <w:rsid w:val="00545C6B"/>
    <w:rsid w:val="005613D9"/>
    <w:rsid w:val="00577862"/>
    <w:rsid w:val="005B0E8F"/>
    <w:rsid w:val="005C1307"/>
    <w:rsid w:val="005C31FE"/>
    <w:rsid w:val="005C7404"/>
    <w:rsid w:val="005E678D"/>
    <w:rsid w:val="005F57B9"/>
    <w:rsid w:val="00626BED"/>
    <w:rsid w:val="0063539B"/>
    <w:rsid w:val="00651332"/>
    <w:rsid w:val="00664AB3"/>
    <w:rsid w:val="00667E6C"/>
    <w:rsid w:val="00675371"/>
    <w:rsid w:val="006757E0"/>
    <w:rsid w:val="00683FBE"/>
    <w:rsid w:val="0069359A"/>
    <w:rsid w:val="006B0D50"/>
    <w:rsid w:val="006C0F80"/>
    <w:rsid w:val="006D3AE0"/>
    <w:rsid w:val="006F53E8"/>
    <w:rsid w:val="00706F3A"/>
    <w:rsid w:val="0074726B"/>
    <w:rsid w:val="00781E2D"/>
    <w:rsid w:val="007A749B"/>
    <w:rsid w:val="007B36E3"/>
    <w:rsid w:val="007C0AA1"/>
    <w:rsid w:val="007C63FE"/>
    <w:rsid w:val="007C7BA1"/>
    <w:rsid w:val="007D262E"/>
    <w:rsid w:val="007E3A79"/>
    <w:rsid w:val="007F1720"/>
    <w:rsid w:val="00850621"/>
    <w:rsid w:val="0087451F"/>
    <w:rsid w:val="008C563A"/>
    <w:rsid w:val="008D2EF3"/>
    <w:rsid w:val="008D426A"/>
    <w:rsid w:val="008E03AB"/>
    <w:rsid w:val="00921064"/>
    <w:rsid w:val="0092543F"/>
    <w:rsid w:val="00927AB5"/>
    <w:rsid w:val="00932491"/>
    <w:rsid w:val="00971E96"/>
    <w:rsid w:val="0097202C"/>
    <w:rsid w:val="00972E79"/>
    <w:rsid w:val="00996680"/>
    <w:rsid w:val="009A010B"/>
    <w:rsid w:val="009A240D"/>
    <w:rsid w:val="009A5B4A"/>
    <w:rsid w:val="009B312F"/>
    <w:rsid w:val="009B60BE"/>
    <w:rsid w:val="009C4E45"/>
    <w:rsid w:val="009E47BB"/>
    <w:rsid w:val="009F3B6C"/>
    <w:rsid w:val="00A103CA"/>
    <w:rsid w:val="00A15A51"/>
    <w:rsid w:val="00A220C2"/>
    <w:rsid w:val="00A309E2"/>
    <w:rsid w:val="00A369AA"/>
    <w:rsid w:val="00A376B0"/>
    <w:rsid w:val="00A51D90"/>
    <w:rsid w:val="00A5473C"/>
    <w:rsid w:val="00A61736"/>
    <w:rsid w:val="00AE51F8"/>
    <w:rsid w:val="00AE6658"/>
    <w:rsid w:val="00B103C3"/>
    <w:rsid w:val="00B33A0A"/>
    <w:rsid w:val="00B45DCE"/>
    <w:rsid w:val="00B6022E"/>
    <w:rsid w:val="00B63EF9"/>
    <w:rsid w:val="00B71541"/>
    <w:rsid w:val="00B737B6"/>
    <w:rsid w:val="00B75CC0"/>
    <w:rsid w:val="00B76BA7"/>
    <w:rsid w:val="00B86027"/>
    <w:rsid w:val="00B8728A"/>
    <w:rsid w:val="00BB3794"/>
    <w:rsid w:val="00BB5631"/>
    <w:rsid w:val="00BC76CE"/>
    <w:rsid w:val="00BD6732"/>
    <w:rsid w:val="00BE0CA6"/>
    <w:rsid w:val="00BF41FB"/>
    <w:rsid w:val="00C3049B"/>
    <w:rsid w:val="00C33E2D"/>
    <w:rsid w:val="00C50E3B"/>
    <w:rsid w:val="00C66FC8"/>
    <w:rsid w:val="00C772D0"/>
    <w:rsid w:val="00C90778"/>
    <w:rsid w:val="00C91365"/>
    <w:rsid w:val="00C95FEA"/>
    <w:rsid w:val="00D21013"/>
    <w:rsid w:val="00D51EF6"/>
    <w:rsid w:val="00D56439"/>
    <w:rsid w:val="00D64451"/>
    <w:rsid w:val="00D83661"/>
    <w:rsid w:val="00D865A1"/>
    <w:rsid w:val="00D96F28"/>
    <w:rsid w:val="00DA79F2"/>
    <w:rsid w:val="00DD79DF"/>
    <w:rsid w:val="00DF200B"/>
    <w:rsid w:val="00E057C9"/>
    <w:rsid w:val="00E1533B"/>
    <w:rsid w:val="00E40E05"/>
    <w:rsid w:val="00E40F79"/>
    <w:rsid w:val="00E456CD"/>
    <w:rsid w:val="00E479E1"/>
    <w:rsid w:val="00E63E83"/>
    <w:rsid w:val="00E66402"/>
    <w:rsid w:val="00E67A7E"/>
    <w:rsid w:val="00E73BD5"/>
    <w:rsid w:val="00E829AB"/>
    <w:rsid w:val="00E84CA3"/>
    <w:rsid w:val="00EB3A83"/>
    <w:rsid w:val="00EC1C92"/>
    <w:rsid w:val="00EC3DD9"/>
    <w:rsid w:val="00EC7A8A"/>
    <w:rsid w:val="00EF3405"/>
    <w:rsid w:val="00EF5554"/>
    <w:rsid w:val="00EF653A"/>
    <w:rsid w:val="00F003FE"/>
    <w:rsid w:val="00F232D6"/>
    <w:rsid w:val="00F62099"/>
    <w:rsid w:val="00F67BFE"/>
    <w:rsid w:val="00F7099A"/>
    <w:rsid w:val="00F9274A"/>
    <w:rsid w:val="00FB1B85"/>
    <w:rsid w:val="00FB5A13"/>
    <w:rsid w:val="00FE2255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4:docId w14:val="32CDD7AF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  <w:style w:type="character" w:styleId="CommentReference">
    <w:name w:val="annotation reference"/>
    <w:basedOn w:val="DefaultParagraphFont"/>
    <w:uiPriority w:val="99"/>
    <w:semiHidden/>
    <w:unhideWhenUsed/>
    <w:rsid w:val="00C95FE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95FEA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95FEA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95FE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95FEA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199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png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6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wmf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8.bin"/><Relationship Id="rId228" Type="http://schemas.openxmlformats.org/officeDocument/2006/relationships/image" Target="media/image111.wmf"/><Relationship Id="rId244" Type="http://schemas.openxmlformats.org/officeDocument/2006/relationships/image" Target="media/image119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65" Type="http://schemas.openxmlformats.org/officeDocument/2006/relationships/fontTable" Target="fontTable.xml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6.wmf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image" Target="media/image122.wmf"/><Relationship Id="rId255" Type="http://schemas.openxmlformats.org/officeDocument/2006/relationships/oleObject" Target="embeddings/oleObject124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19.bin"/><Relationship Id="rId261" Type="http://schemas.openxmlformats.org/officeDocument/2006/relationships/oleObject" Target="embeddings/oleObject127.bin"/><Relationship Id="rId266" Type="http://schemas.openxmlformats.org/officeDocument/2006/relationships/theme" Target="theme/theme1.xml"/><Relationship Id="rId14" Type="http://schemas.openxmlformats.org/officeDocument/2006/relationships/image" Target="media/image5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5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0.wmf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header" Target="header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footer" Target="footer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header" Target="header2.xml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5FDA43A-3F4E-4E02-A6C5-9B51D23DEC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2</TotalTime>
  <Pages>9</Pages>
  <Words>1129</Words>
  <Characters>6438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75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63</cp:revision>
  <cp:lastPrinted>2017-05-22T12:42:00Z</cp:lastPrinted>
  <dcterms:created xsi:type="dcterms:W3CDTF">2018-03-12T14:16:00Z</dcterms:created>
  <dcterms:modified xsi:type="dcterms:W3CDTF">2018-04-30T0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